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8"/>
  </p:notesMasterIdLst>
  <p:sldIdLst>
    <p:sldId id="256" r:id="rId2"/>
    <p:sldId id="484" r:id="rId3"/>
    <p:sldId id="485" r:id="rId4"/>
    <p:sldId id="486" r:id="rId5"/>
    <p:sldId id="498" r:id="rId6"/>
    <p:sldId id="330" r:id="rId7"/>
    <p:sldId id="470" r:id="rId8"/>
    <p:sldId id="357" r:id="rId9"/>
    <p:sldId id="363" r:id="rId10"/>
    <p:sldId id="523" r:id="rId11"/>
    <p:sldId id="340" r:id="rId12"/>
    <p:sldId id="438" r:id="rId13"/>
    <p:sldId id="487" r:id="rId14"/>
    <p:sldId id="489" r:id="rId15"/>
    <p:sldId id="345" r:id="rId16"/>
    <p:sldId id="294" r:id="rId17"/>
    <p:sldId id="454" r:id="rId18"/>
    <p:sldId id="504" r:id="rId19"/>
    <p:sldId id="496" r:id="rId20"/>
    <p:sldId id="319" r:id="rId21"/>
    <p:sldId id="365" r:id="rId22"/>
    <p:sldId id="417" r:id="rId23"/>
    <p:sldId id="461" r:id="rId24"/>
    <p:sldId id="315" r:id="rId25"/>
    <p:sldId id="491" r:id="rId26"/>
    <p:sldId id="428" r:id="rId27"/>
    <p:sldId id="482" r:id="rId28"/>
    <p:sldId id="375" r:id="rId29"/>
    <p:sldId id="369" r:id="rId30"/>
    <p:sldId id="381" r:id="rId31"/>
    <p:sldId id="495" r:id="rId32"/>
    <p:sldId id="277" r:id="rId33"/>
    <p:sldId id="387" r:id="rId34"/>
    <p:sldId id="494" r:id="rId35"/>
    <p:sldId id="380" r:id="rId36"/>
    <p:sldId id="398" r:id="rId37"/>
    <p:sldId id="463" r:id="rId38"/>
    <p:sldId id="524" r:id="rId39"/>
    <p:sldId id="370" r:id="rId40"/>
    <p:sldId id="267" r:id="rId41"/>
    <p:sldId id="414" r:id="rId42"/>
    <p:sldId id="407" r:id="rId43"/>
    <p:sldId id="302" r:id="rId44"/>
    <p:sldId id="446" r:id="rId45"/>
    <p:sldId id="304" r:id="rId46"/>
    <p:sldId id="447" r:id="rId47"/>
    <p:sldId id="305" r:id="rId48"/>
    <p:sldId id="499" r:id="rId49"/>
    <p:sldId id="457" r:id="rId50"/>
    <p:sldId id="509" r:id="rId51"/>
    <p:sldId id="511" r:id="rId52"/>
    <p:sldId id="507" r:id="rId53"/>
    <p:sldId id="505" r:id="rId54"/>
    <p:sldId id="508" r:id="rId55"/>
    <p:sldId id="429" r:id="rId56"/>
    <p:sldId id="433" r:id="rId57"/>
    <p:sldId id="405" r:id="rId58"/>
    <p:sldId id="490" r:id="rId59"/>
    <p:sldId id="528" r:id="rId60"/>
    <p:sldId id="502" r:id="rId61"/>
    <p:sldId id="533" r:id="rId62"/>
    <p:sldId id="529" r:id="rId63"/>
    <p:sldId id="530" r:id="rId64"/>
    <p:sldId id="531" r:id="rId65"/>
    <p:sldId id="532" r:id="rId66"/>
    <p:sldId id="519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3399"/>
    <a:srgbClr val="0000FF"/>
    <a:srgbClr val="2D2DB9"/>
    <a:srgbClr val="5F5FD7"/>
    <a:srgbClr val="A2A2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869" autoAdjust="0"/>
    <p:restoredTop sz="93435" autoAdjust="0"/>
  </p:normalViewPr>
  <p:slideViewPr>
    <p:cSldViewPr>
      <p:cViewPr varScale="1">
        <p:scale>
          <a:sx n="110" d="100"/>
          <a:sy n="110" d="100"/>
        </p:scale>
        <p:origin x="911" y="10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8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6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20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image" Target="../media/image85.wmf"/><Relationship Id="rId7" Type="http://schemas.openxmlformats.org/officeDocument/2006/relationships/image" Target="../media/image215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image" Target="../media/image219.wmf"/><Relationship Id="rId7" Type="http://schemas.openxmlformats.org/officeDocument/2006/relationships/image" Target="../media/image223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114.wmf"/><Relationship Id="rId1" Type="http://schemas.openxmlformats.org/officeDocument/2006/relationships/image" Target="../media/image226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wmf"/><Relationship Id="rId1" Type="http://schemas.openxmlformats.org/officeDocument/2006/relationships/image" Target="../media/image25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B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6D8C9B-EEFC-4FF8-A225-B07AD85D1F07}" type="datetimeFigureOut">
              <a:rPr lang="fr-BE" smtClean="0"/>
              <a:pPr/>
              <a:t>07-09-16</a:t>
            </a:fld>
            <a:endParaRPr lang="fr-B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B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B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A37FF0-16E2-4328-BE6E-D15858717E33}" type="slidenum">
              <a:rPr lang="fr-BE" smtClean="0"/>
              <a:pPr/>
              <a:t>‹#›</a:t>
            </a:fld>
            <a:endParaRPr lang="fr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A37FF0-16E2-4328-BE6E-D15858717E33}" type="slidenum">
              <a:rPr lang="fr-BE" smtClean="0"/>
              <a:pPr/>
              <a:t>9</a:t>
            </a:fld>
            <a:endParaRPr lang="fr-B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A37FF0-16E2-4328-BE6E-D15858717E33}" type="slidenum">
              <a:rPr lang="fr-BE" smtClean="0"/>
              <a:pPr/>
              <a:t>22</a:t>
            </a:fld>
            <a:endParaRPr lang="fr-B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A37FF0-16E2-4328-BE6E-D15858717E33}" type="slidenum">
              <a:rPr lang="fr-BE" smtClean="0"/>
              <a:pPr/>
              <a:t>23</a:t>
            </a:fld>
            <a:endParaRPr lang="fr-B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A37FF0-16E2-4328-BE6E-D15858717E33}" type="slidenum">
              <a:rPr lang="fr-BE" smtClean="0"/>
              <a:pPr/>
              <a:t>32</a:t>
            </a:fld>
            <a:endParaRPr lang="fr-B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A37FF0-16E2-4328-BE6E-D15858717E33}" type="slidenum">
              <a:rPr lang="fr-BE" smtClean="0"/>
              <a:pPr/>
              <a:t>35</a:t>
            </a:fld>
            <a:endParaRPr lang="fr-B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A37FF0-16E2-4328-BE6E-D15858717E33}" type="slidenum">
              <a:rPr lang="fr-BE" smtClean="0"/>
              <a:pPr/>
              <a:t>52</a:t>
            </a:fld>
            <a:endParaRPr lang="fr-B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A37FF0-16E2-4328-BE6E-D15858717E33}" type="slidenum">
              <a:rPr lang="fr-BE" smtClean="0"/>
              <a:pPr/>
              <a:t>53</a:t>
            </a:fld>
            <a:endParaRPr lang="fr-B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A37FF0-16E2-4328-BE6E-D15858717E33}" type="slidenum">
              <a:rPr lang="fr-BE" smtClean="0"/>
              <a:pPr/>
              <a:t>57</a:t>
            </a:fld>
            <a:endParaRPr lang="fr-B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A37FF0-16E2-4328-BE6E-D15858717E33}" type="slidenum">
              <a:rPr lang="fr-BE" smtClean="0"/>
              <a:pPr/>
              <a:t>66</a:t>
            </a:fld>
            <a:endParaRPr lang="fr-B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B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fr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C3763-5BC6-4A6C-8CB4-CF18AAFE7B98}" type="datetimeFigureOut">
              <a:rPr lang="fr-BE" smtClean="0"/>
              <a:pPr/>
              <a:t>07-09-16</a:t>
            </a:fld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2B9A3-A5F6-4BC1-A730-8C4543E5C7B6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B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C3763-5BC6-4A6C-8CB4-CF18AAFE7B98}" type="datetimeFigureOut">
              <a:rPr lang="fr-BE" smtClean="0"/>
              <a:pPr/>
              <a:t>07-09-16</a:t>
            </a:fld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2B9A3-A5F6-4BC1-A730-8C4543E5C7B6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r-B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C3763-5BC6-4A6C-8CB4-CF18AAFE7B98}" type="datetimeFigureOut">
              <a:rPr lang="fr-BE" smtClean="0"/>
              <a:pPr/>
              <a:t>07-09-16</a:t>
            </a:fld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2B9A3-A5F6-4BC1-A730-8C4543E5C7B6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B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C3763-5BC6-4A6C-8CB4-CF18AAFE7B98}" type="datetimeFigureOut">
              <a:rPr lang="fr-BE" smtClean="0"/>
              <a:pPr/>
              <a:t>07-09-16</a:t>
            </a:fld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2B9A3-A5F6-4BC1-A730-8C4543E5C7B6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r-B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C3763-5BC6-4A6C-8CB4-CF18AAFE7B98}" type="datetimeFigureOut">
              <a:rPr lang="fr-BE" smtClean="0"/>
              <a:pPr/>
              <a:t>07-09-16</a:t>
            </a:fld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2B9A3-A5F6-4BC1-A730-8C4543E5C7B6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B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B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B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C3763-5BC6-4A6C-8CB4-CF18AAFE7B98}" type="datetimeFigureOut">
              <a:rPr lang="fr-BE" smtClean="0"/>
              <a:pPr/>
              <a:t>07-09-16</a:t>
            </a:fld>
            <a:endParaRPr lang="fr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2B9A3-A5F6-4BC1-A730-8C4543E5C7B6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r-B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B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B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C3763-5BC6-4A6C-8CB4-CF18AAFE7B98}" type="datetimeFigureOut">
              <a:rPr lang="fr-BE" smtClean="0"/>
              <a:pPr/>
              <a:t>07-09-16</a:t>
            </a:fld>
            <a:endParaRPr lang="fr-B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2B9A3-A5F6-4BC1-A730-8C4543E5C7B6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B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C3763-5BC6-4A6C-8CB4-CF18AAFE7B98}" type="datetimeFigureOut">
              <a:rPr lang="fr-BE" smtClean="0"/>
              <a:pPr/>
              <a:t>07-09-16</a:t>
            </a:fld>
            <a:endParaRPr lang="fr-B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2B9A3-A5F6-4BC1-A730-8C4543E5C7B6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C3763-5BC6-4A6C-8CB4-CF18AAFE7B98}" type="datetimeFigureOut">
              <a:rPr lang="fr-BE" smtClean="0"/>
              <a:pPr/>
              <a:t>07-09-16</a:t>
            </a:fld>
            <a:endParaRPr lang="fr-B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2B9A3-A5F6-4BC1-A730-8C4543E5C7B6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r-B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B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C3763-5BC6-4A6C-8CB4-CF18AAFE7B98}" type="datetimeFigureOut">
              <a:rPr lang="fr-BE" smtClean="0"/>
              <a:pPr/>
              <a:t>07-09-16</a:t>
            </a:fld>
            <a:endParaRPr lang="fr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2B9A3-A5F6-4BC1-A730-8C4543E5C7B6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r-B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B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C3763-5BC6-4A6C-8CB4-CF18AAFE7B98}" type="datetimeFigureOut">
              <a:rPr lang="fr-BE" smtClean="0"/>
              <a:pPr/>
              <a:t>07-09-16</a:t>
            </a:fld>
            <a:endParaRPr lang="fr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2B9A3-A5F6-4BC1-A730-8C4543E5C7B6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fr-B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3C3763-5BC6-4A6C-8CB4-CF18AAFE7B98}" type="datetimeFigureOut">
              <a:rPr lang="fr-BE" smtClean="0"/>
              <a:pPr/>
              <a:t>07-09-16</a:t>
            </a:fld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B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82B9A3-A5F6-4BC1-A730-8C4543E5C7B6}" type="slidenum">
              <a:rPr lang="fr-BE" smtClean="0"/>
              <a:pPr/>
              <a:t>‹#›</a:t>
            </a:fld>
            <a:endParaRPr lang="fr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png"/><Relationship Id="rId4" Type="http://schemas.openxmlformats.org/officeDocument/2006/relationships/image" Target="../media/image27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oleObject" Target="../embeddings/oleObject3.bin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png"/><Relationship Id="rId11" Type="http://schemas.openxmlformats.org/officeDocument/2006/relationships/image" Target="../media/image30.wmf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3.png"/><Relationship Id="rId9" Type="http://schemas.openxmlformats.org/officeDocument/2006/relationships/image" Target="../media/image29.wmf"/><Relationship Id="rId1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8.wmf"/><Relationship Id="rId9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4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5.wmf"/><Relationship Id="rId9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3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12" Type="http://schemas.openxmlformats.org/officeDocument/2006/relationships/image" Target="../media/image62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5" Type="http://schemas.openxmlformats.org/officeDocument/2006/relationships/image" Target="../media/image55.png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Relationship Id="rId14" Type="http://schemas.openxmlformats.org/officeDocument/2006/relationships/image" Target="../media/image6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66.png"/><Relationship Id="rId7" Type="http://schemas.openxmlformats.org/officeDocument/2006/relationships/image" Target="../media/image69.png"/><Relationship Id="rId12" Type="http://schemas.openxmlformats.org/officeDocument/2006/relationships/image" Target="../media/image74.png"/><Relationship Id="rId17" Type="http://schemas.openxmlformats.org/officeDocument/2006/relationships/image" Target="../media/image75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8.png"/><Relationship Id="rId11" Type="http://schemas.openxmlformats.org/officeDocument/2006/relationships/image" Target="../media/image73.png"/><Relationship Id="rId5" Type="http://schemas.openxmlformats.org/officeDocument/2006/relationships/image" Target="../media/image67.png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72.png"/><Relationship Id="rId4" Type="http://schemas.openxmlformats.org/officeDocument/2006/relationships/image" Target="../media/image57.png"/><Relationship Id="rId9" Type="http://schemas.openxmlformats.org/officeDocument/2006/relationships/image" Target="../media/image71.png"/><Relationship Id="rId14" Type="http://schemas.openxmlformats.org/officeDocument/2006/relationships/image" Target="../media/image6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4.jpeg"/><Relationship Id="rId4" Type="http://schemas.openxmlformats.org/officeDocument/2006/relationships/image" Target="../media/image8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6.wmf"/><Relationship Id="rId12" Type="http://schemas.openxmlformats.org/officeDocument/2006/relationships/image" Target="../media/image9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90.png"/><Relationship Id="rId5" Type="http://schemas.openxmlformats.org/officeDocument/2006/relationships/image" Target="../media/image85.wmf"/><Relationship Id="rId10" Type="http://schemas.openxmlformats.org/officeDocument/2006/relationships/image" Target="../media/image89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87.wmf"/><Relationship Id="rId14" Type="http://schemas.openxmlformats.org/officeDocument/2006/relationships/image" Target="../media/image8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Relationship Id="rId9" Type="http://schemas.openxmlformats.org/officeDocument/2006/relationships/image" Target="../media/image9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8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1.wmf"/><Relationship Id="rId11" Type="http://schemas.openxmlformats.org/officeDocument/2006/relationships/image" Target="../media/image106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05.png"/><Relationship Id="rId4" Type="http://schemas.openxmlformats.org/officeDocument/2006/relationships/image" Target="../media/image100.wmf"/><Relationship Id="rId9" Type="http://schemas.openxmlformats.org/officeDocument/2006/relationships/image" Target="../media/image104.png"/><Relationship Id="rId14" Type="http://schemas.openxmlformats.org/officeDocument/2006/relationships/image" Target="../media/image10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5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11.png"/><Relationship Id="rId7" Type="http://schemas.openxmlformats.org/officeDocument/2006/relationships/image" Target="../media/image117.png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2.png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116.png"/><Relationship Id="rId10" Type="http://schemas.openxmlformats.org/officeDocument/2006/relationships/image" Target="../media/image113.wmf"/><Relationship Id="rId4" Type="http://schemas.openxmlformats.org/officeDocument/2006/relationships/image" Target="../media/image115.png"/><Relationship Id="rId9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0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127.wmf"/><Relationship Id="rId18" Type="http://schemas.openxmlformats.org/officeDocument/2006/relationships/image" Target="../media/image133.png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29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12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5" Type="http://schemas.openxmlformats.org/officeDocument/2006/relationships/image" Target="../media/image132.png"/><Relationship Id="rId23" Type="http://schemas.openxmlformats.org/officeDocument/2006/relationships/image" Target="../media/image130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134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25.wmf"/><Relationship Id="rId14" Type="http://schemas.openxmlformats.org/officeDocument/2006/relationships/image" Target="../media/image131.png"/><Relationship Id="rId22" Type="http://schemas.openxmlformats.org/officeDocument/2006/relationships/oleObject" Target="../embeddings/oleObject2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14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6.wmf"/><Relationship Id="rId11" Type="http://schemas.openxmlformats.org/officeDocument/2006/relationships/image" Target="../media/image139.pn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3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43.png"/><Relationship Id="rId7" Type="http://schemas.openxmlformats.org/officeDocument/2006/relationships/image" Target="../media/image147.png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6.png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145.png"/><Relationship Id="rId10" Type="http://schemas.openxmlformats.org/officeDocument/2006/relationships/image" Target="../media/image141.wmf"/><Relationship Id="rId4" Type="http://schemas.openxmlformats.org/officeDocument/2006/relationships/image" Target="../media/image144.png"/><Relationship Id="rId9" Type="http://schemas.openxmlformats.org/officeDocument/2006/relationships/oleObject" Target="../embeddings/oleObject3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149.wmf"/><Relationship Id="rId10" Type="http://schemas.openxmlformats.org/officeDocument/2006/relationships/image" Target="../media/image152.png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5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8.png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63.pn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166.png"/><Relationship Id="rId4" Type="http://schemas.openxmlformats.org/officeDocument/2006/relationships/image" Target="../media/image164.png"/><Relationship Id="rId9" Type="http://schemas.openxmlformats.org/officeDocument/2006/relationships/image" Target="../media/image16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0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9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jpeg"/><Relationship Id="rId2" Type="http://schemas.openxmlformats.org/officeDocument/2006/relationships/image" Target="../media/image17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2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jpeg"/><Relationship Id="rId3" Type="http://schemas.openxmlformats.org/officeDocument/2006/relationships/image" Target="../media/image174.png"/><Relationship Id="rId7" Type="http://schemas.openxmlformats.org/officeDocument/2006/relationships/image" Target="../media/image17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7.jpeg"/><Relationship Id="rId11" Type="http://schemas.openxmlformats.org/officeDocument/2006/relationships/image" Target="../media/image173.wmf"/><Relationship Id="rId5" Type="http://schemas.openxmlformats.org/officeDocument/2006/relationships/image" Target="../media/image176.jpeg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175.jpeg"/><Relationship Id="rId9" Type="http://schemas.openxmlformats.org/officeDocument/2006/relationships/image" Target="../media/image180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jpeg"/><Relationship Id="rId3" Type="http://schemas.openxmlformats.org/officeDocument/2006/relationships/image" Target="../media/image181.jpeg"/><Relationship Id="rId7" Type="http://schemas.openxmlformats.org/officeDocument/2006/relationships/image" Target="../media/image18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4.jpeg"/><Relationship Id="rId11" Type="http://schemas.openxmlformats.org/officeDocument/2006/relationships/image" Target="../media/image173.wmf"/><Relationship Id="rId5" Type="http://schemas.openxmlformats.org/officeDocument/2006/relationships/image" Target="../media/image183.jpeg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182.jpeg"/><Relationship Id="rId9" Type="http://schemas.openxmlformats.org/officeDocument/2006/relationships/image" Target="../media/image174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jpeg"/><Relationship Id="rId3" Type="http://schemas.openxmlformats.org/officeDocument/2006/relationships/image" Target="../media/image187.jpeg"/><Relationship Id="rId7" Type="http://schemas.openxmlformats.org/officeDocument/2006/relationships/image" Target="../media/image191.jpeg"/><Relationship Id="rId2" Type="http://schemas.openxmlformats.org/officeDocument/2006/relationships/image" Target="../media/image17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0.jpeg"/><Relationship Id="rId5" Type="http://schemas.openxmlformats.org/officeDocument/2006/relationships/image" Target="../media/image189.jpeg"/><Relationship Id="rId10" Type="http://schemas.openxmlformats.org/officeDocument/2006/relationships/image" Target="../media/image174.png"/><Relationship Id="rId4" Type="http://schemas.openxmlformats.org/officeDocument/2006/relationships/image" Target="../media/image188.jpeg"/><Relationship Id="rId9" Type="http://schemas.openxmlformats.org/officeDocument/2006/relationships/image" Target="../media/image193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70.png"/><Relationship Id="rId18" Type="http://schemas.openxmlformats.org/officeDocument/2006/relationships/image" Target="../media/image200.png"/><Relationship Id="rId3" Type="http://schemas.openxmlformats.org/officeDocument/2006/relationships/image" Target="../media/image194.png"/><Relationship Id="rId7" Type="http://schemas.openxmlformats.org/officeDocument/2006/relationships/image" Target="../media/image69.png"/><Relationship Id="rId12" Type="http://schemas.openxmlformats.org/officeDocument/2006/relationships/image" Target="../media/image68.png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png"/><Relationship Id="rId11" Type="http://schemas.openxmlformats.org/officeDocument/2006/relationships/image" Target="../media/image199.png"/><Relationship Id="rId5" Type="http://schemas.openxmlformats.org/officeDocument/2006/relationships/image" Target="../media/image196.png"/><Relationship Id="rId15" Type="http://schemas.openxmlformats.org/officeDocument/2006/relationships/image" Target="../media/image56.png"/><Relationship Id="rId10" Type="http://schemas.openxmlformats.org/officeDocument/2006/relationships/image" Target="../media/image198.png"/><Relationship Id="rId4" Type="http://schemas.openxmlformats.org/officeDocument/2006/relationships/image" Target="../media/image195.png"/><Relationship Id="rId9" Type="http://schemas.openxmlformats.org/officeDocument/2006/relationships/image" Target="../media/image197.png"/><Relationship Id="rId14" Type="http://schemas.openxmlformats.org/officeDocument/2006/relationships/image" Target="../media/image59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57.png"/><Relationship Id="rId7" Type="http://schemas.openxmlformats.org/officeDocument/2006/relationships/image" Target="../media/image20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png"/><Relationship Id="rId11" Type="http://schemas.openxmlformats.org/officeDocument/2006/relationships/image" Target="../media/image74.png"/><Relationship Id="rId5" Type="http://schemas.openxmlformats.org/officeDocument/2006/relationships/image" Target="../media/image38.wmf"/><Relationship Id="rId10" Type="http://schemas.openxmlformats.org/officeDocument/2006/relationships/image" Target="../media/image73.png"/><Relationship Id="rId4" Type="http://schemas.openxmlformats.org/officeDocument/2006/relationships/oleObject" Target="../embeddings/oleObject44.bin"/><Relationship Id="rId9" Type="http://schemas.openxmlformats.org/officeDocument/2006/relationships/image" Target="../media/image7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png"/><Relationship Id="rId3" Type="http://schemas.openxmlformats.org/officeDocument/2006/relationships/oleObject" Target="../embeddings/oleObject45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202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8.png"/><Relationship Id="rId11" Type="http://schemas.openxmlformats.org/officeDocument/2006/relationships/image" Target="../media/image209.png"/><Relationship Id="rId5" Type="http://schemas.openxmlformats.org/officeDocument/2006/relationships/image" Target="../media/image207.png"/><Relationship Id="rId10" Type="http://schemas.openxmlformats.org/officeDocument/2006/relationships/image" Target="../media/image42.wmf"/><Relationship Id="rId4" Type="http://schemas.openxmlformats.org/officeDocument/2006/relationships/image" Target="../media/image206.png"/><Relationship Id="rId9" Type="http://schemas.openxmlformats.org/officeDocument/2006/relationships/oleObject" Target="../embeddings/oleObject4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213.wmf"/><Relationship Id="rId18" Type="http://schemas.openxmlformats.org/officeDocument/2006/relationships/oleObject" Target="../embeddings/oleObject5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1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21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5.bin"/><Relationship Id="rId20" Type="http://schemas.openxmlformats.org/officeDocument/2006/relationships/image" Target="../media/image82.png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212.wmf"/><Relationship Id="rId5" Type="http://schemas.openxmlformats.org/officeDocument/2006/relationships/image" Target="../media/image210.wmf"/><Relationship Id="rId15" Type="http://schemas.openxmlformats.org/officeDocument/2006/relationships/image" Target="../media/image214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216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54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223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25.png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220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2.wmf"/><Relationship Id="rId20" Type="http://schemas.openxmlformats.org/officeDocument/2006/relationships/image" Target="../media/image22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1.png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217.wmf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219.wmf"/><Relationship Id="rId19" Type="http://schemas.openxmlformats.org/officeDocument/2006/relationships/oleObject" Target="../embeddings/oleObject64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221.wmf"/><Relationship Id="rId22" Type="http://schemas.openxmlformats.org/officeDocument/2006/relationships/image" Target="../media/image90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229.wmf"/><Relationship Id="rId3" Type="http://schemas.openxmlformats.org/officeDocument/2006/relationships/oleObject" Target="../embeddings/oleObject65.bin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228.wmf"/><Relationship Id="rId5" Type="http://schemas.openxmlformats.org/officeDocument/2006/relationships/image" Target="../media/image230.png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226.wmf"/><Relationship Id="rId9" Type="http://schemas.openxmlformats.org/officeDocument/2006/relationships/image" Target="../media/image227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239.png"/><Relationship Id="rId21" Type="http://schemas.openxmlformats.org/officeDocument/2006/relationships/image" Target="../media/image237.w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233.wmf"/><Relationship Id="rId17" Type="http://schemas.openxmlformats.org/officeDocument/2006/relationships/image" Target="../media/image243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5.wmf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42.png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238.wmf"/><Relationship Id="rId5" Type="http://schemas.openxmlformats.org/officeDocument/2006/relationships/image" Target="../media/image241.png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10" Type="http://schemas.openxmlformats.org/officeDocument/2006/relationships/image" Target="../media/image232.wmf"/><Relationship Id="rId19" Type="http://schemas.openxmlformats.org/officeDocument/2006/relationships/image" Target="../media/image236.wmf"/><Relationship Id="rId4" Type="http://schemas.openxmlformats.org/officeDocument/2006/relationships/image" Target="../media/image240.png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234.wmf"/><Relationship Id="rId22" Type="http://schemas.openxmlformats.org/officeDocument/2006/relationships/oleObject" Target="../embeddings/oleObject77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6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8.png"/><Relationship Id="rId5" Type="http://schemas.openxmlformats.org/officeDocument/2006/relationships/image" Target="../media/image249.png"/><Relationship Id="rId4" Type="http://schemas.openxmlformats.org/officeDocument/2006/relationships/image" Target="../media/image248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png"/><Relationship Id="rId3" Type="http://schemas.openxmlformats.org/officeDocument/2006/relationships/oleObject" Target="../embeddings/oleObject80.bin"/><Relationship Id="rId7" Type="http://schemas.openxmlformats.org/officeDocument/2006/relationships/image" Target="../media/image25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52.png"/><Relationship Id="rId11" Type="http://schemas.openxmlformats.org/officeDocument/2006/relationships/image" Target="../media/image257.png"/><Relationship Id="rId5" Type="http://schemas.openxmlformats.org/officeDocument/2006/relationships/image" Target="../media/image251.png"/><Relationship Id="rId10" Type="http://schemas.openxmlformats.org/officeDocument/2006/relationships/image" Target="../media/image256.png"/><Relationship Id="rId4" Type="http://schemas.openxmlformats.org/officeDocument/2006/relationships/image" Target="../media/image250.wmf"/><Relationship Id="rId9" Type="http://schemas.openxmlformats.org/officeDocument/2006/relationships/image" Target="../media/image255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258.png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3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png"/><Relationship Id="rId3" Type="http://schemas.openxmlformats.org/officeDocument/2006/relationships/image" Target="../media/image261.jpeg"/><Relationship Id="rId7" Type="http://schemas.openxmlformats.org/officeDocument/2006/relationships/image" Target="../media/image265.png"/><Relationship Id="rId12" Type="http://schemas.openxmlformats.org/officeDocument/2006/relationships/image" Target="../media/image26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64.png"/><Relationship Id="rId11" Type="http://schemas.openxmlformats.org/officeDocument/2006/relationships/oleObject" Target="../embeddings/oleObject85.bin"/><Relationship Id="rId5" Type="http://schemas.openxmlformats.org/officeDocument/2006/relationships/image" Target="../media/image263.jpeg"/><Relationship Id="rId10" Type="http://schemas.openxmlformats.org/officeDocument/2006/relationships/image" Target="../media/image259.wmf"/><Relationship Id="rId4" Type="http://schemas.openxmlformats.org/officeDocument/2006/relationships/image" Target="../media/image262.jpeg"/><Relationship Id="rId9" Type="http://schemas.openxmlformats.org/officeDocument/2006/relationships/oleObject" Target="../embeddings/oleObject84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8.png"/><Relationship Id="rId4" Type="http://schemas.openxmlformats.org/officeDocument/2006/relationships/image" Target="../media/image26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26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png"/><Relationship Id="rId2" Type="http://schemas.openxmlformats.org/officeDocument/2006/relationships/image" Target="../media/image272.png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png"/><Relationship Id="rId2" Type="http://schemas.openxmlformats.org/officeDocument/2006/relationships/image" Target="../media/image274.png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png"/><Relationship Id="rId2" Type="http://schemas.openxmlformats.org/officeDocument/2006/relationships/image" Target="../media/image276.pn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D:\MyDoc_b.pardoen\Conferences\2013_09_Lagashop\presentation - band bleu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0800000">
            <a:off x="0" y="0"/>
            <a:ext cx="9144000" cy="1049581"/>
          </a:xfrm>
          <a:prstGeom prst="rect">
            <a:avLst/>
          </a:prstGeom>
          <a:noFill/>
        </p:spPr>
      </p:pic>
      <p:pic>
        <p:nvPicPr>
          <p:cNvPr id="5" name="Picture 1" descr="D:\MyDoc_b.pardoen\Conferences\2013_09_Lagashop\presentation - band bleu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808419"/>
            <a:ext cx="9144000" cy="1049581"/>
          </a:xfrm>
          <a:prstGeom prst="rect">
            <a:avLst/>
          </a:prstGeom>
          <a:noFill/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0" y="3879626"/>
            <a:ext cx="9144000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ublic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defence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of doctoral thesis in Engineering Sciences by</a:t>
            </a:r>
          </a:p>
          <a:p>
            <a:pPr algn="ctr"/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fr-BE" sz="1400" dirty="0" smtClean="0">
                <a:latin typeface="Arial" pitchFamily="34" charset="0"/>
                <a:cs typeface="Arial" pitchFamily="34" charset="0"/>
              </a:rPr>
              <a:t>Benoît Pardoen</a:t>
            </a:r>
          </a:p>
          <a:p>
            <a:pPr algn="ctr"/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fr-BE" sz="1200" dirty="0">
              <a:latin typeface="Arial" pitchFamily="34" charset="0"/>
              <a:cs typeface="Arial" pitchFamily="34" charset="0"/>
            </a:endParaRPr>
          </a:p>
          <a:p>
            <a:pPr algn="ctr"/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fr-BE" sz="1200" dirty="0">
              <a:latin typeface="Arial" pitchFamily="34" charset="0"/>
              <a:cs typeface="Arial" pitchFamily="34" charset="0"/>
            </a:endParaRPr>
          </a:p>
          <a:p>
            <a:pPr algn="ctr"/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fr-BE" sz="1200" dirty="0">
              <a:latin typeface="Arial" pitchFamily="34" charset="0"/>
              <a:cs typeface="Arial" pitchFamily="34" charset="0"/>
            </a:endParaRPr>
          </a:p>
          <a:p>
            <a:pPr algn="ctr"/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fr-BE" sz="1200" dirty="0" smtClean="0">
                <a:latin typeface="Arial" pitchFamily="34" charset="0"/>
                <a:cs typeface="Arial" pitchFamily="34" charset="0"/>
              </a:rPr>
              <a:t>Supervisor:  Frédéric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Collin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November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2015</a:t>
            </a:r>
            <a:endParaRPr lang="fr-FR" sz="12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16" descr="logo_coul_texte_blason_cadre_3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29964" y="1052736"/>
            <a:ext cx="1080000" cy="786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2564904"/>
            <a:ext cx="9144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2D2DB9"/>
                </a:solidFill>
                <a:latin typeface="Arial" pitchFamily="34" charset="0"/>
                <a:cs typeface="Arial" pitchFamily="34" charset="0"/>
              </a:rPr>
              <a:t>Hydro-mechanical analysis of the fracturing induced by</a:t>
            </a:r>
          </a:p>
          <a:p>
            <a:pPr algn="ctr"/>
            <a:r>
              <a:rPr lang="en-US" b="1" dirty="0" smtClean="0">
                <a:solidFill>
                  <a:srgbClr val="2D2DB9"/>
                </a:solidFill>
                <a:latin typeface="Arial" pitchFamily="34" charset="0"/>
                <a:cs typeface="Arial" pitchFamily="34" charset="0"/>
              </a:rPr>
              <a:t>the excavation of nuclear waste repository galleries</a:t>
            </a:r>
          </a:p>
          <a:p>
            <a:pPr algn="ctr"/>
            <a:r>
              <a:rPr lang="en-US" b="1" dirty="0" smtClean="0">
                <a:solidFill>
                  <a:srgbClr val="2D2DB9"/>
                </a:solidFill>
                <a:latin typeface="Arial" pitchFamily="34" charset="0"/>
                <a:cs typeface="Arial" pitchFamily="34" charset="0"/>
              </a:rPr>
              <a:t>using shear banding</a:t>
            </a:r>
            <a:endParaRPr lang="fr-FR" b="1" dirty="0" smtClean="0">
              <a:solidFill>
                <a:srgbClr val="2D2DB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4466" name="Picture 2" descr="D:\MyDoc_b.pardoen\These\Oral defense\Fig\Damage - Copy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412776"/>
            <a:ext cx="3599031" cy="3556800"/>
          </a:xfrm>
          <a:prstGeom prst="rect">
            <a:avLst/>
          </a:prstGeom>
          <a:noFill/>
        </p:spPr>
      </p:pic>
      <p:cxnSp>
        <p:nvCxnSpPr>
          <p:cNvPr id="6" name="Straight Connector 5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1931" y="3768759"/>
            <a:ext cx="396000" cy="715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35640" y="1885826"/>
            <a:ext cx="396000" cy="895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9" name="Straight Arrow Connector 38"/>
          <p:cNvCxnSpPr/>
          <p:nvPr/>
        </p:nvCxnSpPr>
        <p:spPr>
          <a:xfrm>
            <a:off x="3203848" y="2708920"/>
            <a:ext cx="1329" cy="3378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499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75856" y="2564904"/>
            <a:ext cx="396000" cy="82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1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73495" y="1237886"/>
            <a:ext cx="396000" cy="966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Freeform 35"/>
          <p:cNvSpPr/>
          <p:nvPr/>
        </p:nvSpPr>
        <p:spPr>
          <a:xfrm>
            <a:off x="1065197" y="2070538"/>
            <a:ext cx="571565" cy="1146155"/>
          </a:xfrm>
          <a:custGeom>
            <a:avLst/>
            <a:gdLst>
              <a:gd name="connsiteX0" fmla="*/ 0 w 480060"/>
              <a:gd name="connsiteY0" fmla="*/ 962660 h 962660"/>
              <a:gd name="connsiteX1" fmla="*/ 190500 w 480060"/>
              <a:gd name="connsiteY1" fmla="*/ 474980 h 962660"/>
              <a:gd name="connsiteX2" fmla="*/ 342900 w 480060"/>
              <a:gd name="connsiteY2" fmla="*/ 208280 h 962660"/>
              <a:gd name="connsiteX3" fmla="*/ 457200 w 480060"/>
              <a:gd name="connsiteY3" fmla="*/ 33020 h 962660"/>
              <a:gd name="connsiteX4" fmla="*/ 480060 w 480060"/>
              <a:gd name="connsiteY4" fmla="*/ 10160 h 962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80060" h="962660">
                <a:moveTo>
                  <a:pt x="0" y="962660"/>
                </a:moveTo>
                <a:cubicBezTo>
                  <a:pt x="66675" y="781685"/>
                  <a:pt x="133350" y="600710"/>
                  <a:pt x="190500" y="474980"/>
                </a:cubicBezTo>
                <a:cubicBezTo>
                  <a:pt x="247650" y="349250"/>
                  <a:pt x="298450" y="281940"/>
                  <a:pt x="342900" y="208280"/>
                </a:cubicBezTo>
                <a:cubicBezTo>
                  <a:pt x="387350" y="134620"/>
                  <a:pt x="434340" y="66040"/>
                  <a:pt x="457200" y="33020"/>
                </a:cubicBezTo>
                <a:cubicBezTo>
                  <a:pt x="480060" y="0"/>
                  <a:pt x="480060" y="5080"/>
                  <a:pt x="480060" y="10160"/>
                </a:cubicBezTo>
              </a:path>
            </a:pathLst>
          </a:cu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709447" y="3223059"/>
            <a:ext cx="342935" cy="1286004"/>
          </a:xfrm>
          <a:prstGeom prst="line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3"/>
          <p:cNvSpPr txBox="1">
            <a:spLocks noChangeArrowheads="1"/>
          </p:cNvSpPr>
          <p:nvPr/>
        </p:nvSpPr>
        <p:spPr bwMode="auto">
          <a:xfrm>
            <a:off x="1259632" y="5589240"/>
            <a:ext cx="205172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Shear bands are observed 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in many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geomaterials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.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COx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: 75% of fractures 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           in mod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(shear).</a:t>
            </a:r>
          </a:p>
        </p:txBody>
      </p:sp>
      <p:sp>
        <p:nvSpPr>
          <p:cNvPr id="47" name="Freeform 46"/>
          <p:cNvSpPr/>
          <p:nvPr/>
        </p:nvSpPr>
        <p:spPr>
          <a:xfrm>
            <a:off x="1643063" y="2090738"/>
            <a:ext cx="1552575" cy="644525"/>
          </a:xfrm>
          <a:custGeom>
            <a:avLst/>
            <a:gdLst>
              <a:gd name="connsiteX0" fmla="*/ 0 w 1552575"/>
              <a:gd name="connsiteY0" fmla="*/ 4762 h 644525"/>
              <a:gd name="connsiteX1" fmla="*/ 47625 w 1552575"/>
              <a:gd name="connsiteY1" fmla="*/ 21431 h 644525"/>
              <a:gd name="connsiteX2" fmla="*/ 107156 w 1552575"/>
              <a:gd name="connsiteY2" fmla="*/ 133350 h 644525"/>
              <a:gd name="connsiteX3" fmla="*/ 192881 w 1552575"/>
              <a:gd name="connsiteY3" fmla="*/ 266700 h 644525"/>
              <a:gd name="connsiteX4" fmla="*/ 333375 w 1552575"/>
              <a:gd name="connsiteY4" fmla="*/ 421481 h 644525"/>
              <a:gd name="connsiteX5" fmla="*/ 542925 w 1552575"/>
              <a:gd name="connsiteY5" fmla="*/ 533400 h 644525"/>
              <a:gd name="connsiteX6" fmla="*/ 814387 w 1552575"/>
              <a:gd name="connsiteY6" fmla="*/ 602456 h 644525"/>
              <a:gd name="connsiteX7" fmla="*/ 1193006 w 1552575"/>
              <a:gd name="connsiteY7" fmla="*/ 638175 h 644525"/>
              <a:gd name="connsiteX8" fmla="*/ 1552575 w 1552575"/>
              <a:gd name="connsiteY8" fmla="*/ 640556 h 644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52575" h="644525">
                <a:moveTo>
                  <a:pt x="0" y="4762"/>
                </a:moveTo>
                <a:cubicBezTo>
                  <a:pt x="14883" y="2381"/>
                  <a:pt x="29766" y="0"/>
                  <a:pt x="47625" y="21431"/>
                </a:cubicBezTo>
                <a:cubicBezTo>
                  <a:pt x="65484" y="42862"/>
                  <a:pt x="82947" y="92472"/>
                  <a:pt x="107156" y="133350"/>
                </a:cubicBezTo>
                <a:cubicBezTo>
                  <a:pt x="131365" y="174228"/>
                  <a:pt x="155178" y="218678"/>
                  <a:pt x="192881" y="266700"/>
                </a:cubicBezTo>
                <a:cubicBezTo>
                  <a:pt x="230584" y="314722"/>
                  <a:pt x="275034" y="377031"/>
                  <a:pt x="333375" y="421481"/>
                </a:cubicBezTo>
                <a:cubicBezTo>
                  <a:pt x="391716" y="465931"/>
                  <a:pt x="462757" y="503238"/>
                  <a:pt x="542925" y="533400"/>
                </a:cubicBezTo>
                <a:cubicBezTo>
                  <a:pt x="623093" y="563562"/>
                  <a:pt x="706040" y="584994"/>
                  <a:pt x="814387" y="602456"/>
                </a:cubicBezTo>
                <a:cubicBezTo>
                  <a:pt x="922734" y="619918"/>
                  <a:pt x="1069975" y="631825"/>
                  <a:pt x="1193006" y="638175"/>
                </a:cubicBezTo>
                <a:cubicBezTo>
                  <a:pt x="1316037" y="644525"/>
                  <a:pt x="1552575" y="640556"/>
                  <a:pt x="1552575" y="640556"/>
                </a:cubicBezTo>
              </a:path>
            </a:pathLst>
          </a:cu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45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2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Fracture </a:t>
            </a:r>
            <a:r>
              <a:rPr lang="en-US" sz="1600" b="1" dirty="0" err="1" smtClean="0">
                <a:solidFill>
                  <a:srgbClr val="2D2DB9"/>
                </a:solidFill>
                <a:latin typeface="Arial" pitchFamily="34" charset="0"/>
              </a:rPr>
              <a:t>modelling</a:t>
            </a: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 with shear bands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sp>
        <p:nvSpPr>
          <p:cNvPr id="46" name="Rectangle 3"/>
          <p:cNvSpPr txBox="1">
            <a:spLocks noChangeArrowheads="1"/>
          </p:cNvSpPr>
          <p:nvPr/>
        </p:nvSpPr>
        <p:spPr bwMode="auto">
          <a:xfrm>
            <a:off x="5076056" y="1018828"/>
            <a:ext cx="3707904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Mechanisms of rock mass failure around gallery</a:t>
            </a:r>
          </a:p>
        </p:txBody>
      </p:sp>
      <p:sp>
        <p:nvSpPr>
          <p:cNvPr id="50" name="Flèche droite 27"/>
          <p:cNvSpPr/>
          <p:nvPr/>
        </p:nvSpPr>
        <p:spPr>
          <a:xfrm>
            <a:off x="3805312" y="5851872"/>
            <a:ext cx="792088" cy="288032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BE"/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5508104" y="4613895"/>
            <a:ext cx="230425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en-US" sz="1000" dirty="0" smtClean="0">
                <a:latin typeface="Arial" pitchFamily="34" charset="0"/>
                <a:cs typeface="Arial" pitchFamily="34" charset="0"/>
              </a:rPr>
              <a:t>(after </a:t>
            </a:r>
            <a:r>
              <a:rPr lang="en-US" sz="1000" dirty="0" err="1" smtClean="0">
                <a:latin typeface="Arial" pitchFamily="34" charset="0"/>
                <a:cs typeface="Arial" pitchFamily="34" charset="0"/>
              </a:rPr>
              <a:t>Diederichs</a:t>
            </a:r>
            <a:r>
              <a:rPr lang="en-US" sz="1000" dirty="0" smtClean="0">
                <a:latin typeface="Arial" pitchFamily="34" charset="0"/>
                <a:cs typeface="Arial" pitchFamily="34" charset="0"/>
              </a:rPr>
              <a:t>, 2003)</a:t>
            </a:r>
          </a:p>
        </p:txBody>
      </p:sp>
      <p:graphicFrame>
        <p:nvGraphicFramePr>
          <p:cNvPr id="24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10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6" name="Picture 1" descr="C:\Users\ULg\Desktop\failure_type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10547" y="1528217"/>
            <a:ext cx="3093325" cy="3060000"/>
          </a:xfrm>
          <a:prstGeom prst="rect">
            <a:avLst/>
          </a:prstGeom>
          <a:noFill/>
        </p:spPr>
      </p:pic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1043608" y="4581128"/>
            <a:ext cx="2232248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Axial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hortening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l-GR" sz="12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H [mm]</a:t>
            </a: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 rot="16200000">
            <a:off x="-576572" y="2888940"/>
            <a:ext cx="2232248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Axial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load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, F [N]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1331640" y="2940184"/>
            <a:ext cx="1474068" cy="1556236"/>
            <a:chOff x="1331640" y="2940184"/>
            <a:chExt cx="1474068" cy="1556236"/>
          </a:xfrm>
        </p:grpSpPr>
        <p:pic>
          <p:nvPicPr>
            <p:cNvPr id="86018" name="Picture 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801788" y="3128268"/>
              <a:ext cx="709103" cy="1368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Rectangle 3"/>
            <p:cNvSpPr txBox="1">
              <a:spLocks noChangeArrowheads="1"/>
            </p:cNvSpPr>
            <p:nvPr/>
          </p:nvSpPr>
          <p:spPr bwMode="auto">
            <a:xfrm>
              <a:off x="1858556" y="2940184"/>
              <a:ext cx="57606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 algn="ctr">
                <a:lnSpc>
                  <a:spcPct val="80000"/>
                </a:lnSpc>
                <a:spcAft>
                  <a:spcPts val="600"/>
                </a:spcAft>
                <a:defRPr/>
              </a:pPr>
              <a:r>
                <a:rPr lang="fr-BE" sz="1200" dirty="0" smtClean="0">
                  <a:latin typeface="Arial" pitchFamily="34" charset="0"/>
                  <a:cs typeface="Arial" pitchFamily="34" charset="0"/>
                </a:rPr>
                <a:t>F</a:t>
              </a:r>
              <a:endParaRPr lang="fr-BE" sz="1200" baseline="-25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3"/>
            <p:cNvSpPr txBox="1">
              <a:spLocks noChangeArrowheads="1"/>
            </p:cNvSpPr>
            <p:nvPr/>
          </p:nvSpPr>
          <p:spPr bwMode="auto">
            <a:xfrm>
              <a:off x="1331640" y="3717032"/>
              <a:ext cx="57606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 algn="ctr">
                <a:lnSpc>
                  <a:spcPct val="80000"/>
                </a:lnSpc>
                <a:spcAft>
                  <a:spcPts val="600"/>
                </a:spcAft>
                <a:defRPr/>
              </a:pPr>
              <a:r>
                <a:rPr lang="fr-BE" sz="1200" dirty="0" err="1" smtClean="0">
                  <a:latin typeface="Arial" pitchFamily="34" charset="0"/>
                  <a:cs typeface="Arial" pitchFamily="34" charset="0"/>
                </a:rPr>
                <a:t>F</a:t>
              </a:r>
              <a:r>
                <a:rPr lang="fr-BE" sz="1200" baseline="-25000" dirty="0" err="1" smtClean="0">
                  <a:latin typeface="Arial" pitchFamily="34" charset="0"/>
                  <a:cs typeface="Arial" pitchFamily="34" charset="0"/>
                </a:rPr>
                <a:t>conf</a:t>
              </a:r>
              <a:endParaRPr lang="fr-BE" sz="1200" baseline="-25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3"/>
            <p:cNvSpPr txBox="1">
              <a:spLocks noChangeArrowheads="1"/>
            </p:cNvSpPr>
            <p:nvPr/>
          </p:nvSpPr>
          <p:spPr bwMode="auto">
            <a:xfrm>
              <a:off x="2589684" y="3717032"/>
              <a:ext cx="21602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 algn="ctr">
                <a:lnSpc>
                  <a:spcPct val="80000"/>
                </a:lnSpc>
                <a:spcAft>
                  <a:spcPts val="600"/>
                </a:spcAft>
                <a:defRPr/>
              </a:pPr>
              <a:r>
                <a:rPr lang="fr-BE" sz="1200" dirty="0" smtClean="0">
                  <a:latin typeface="Arial" pitchFamily="34" charset="0"/>
                  <a:cs typeface="Arial" pitchFamily="34" charset="0"/>
                </a:rPr>
                <a:t>H</a:t>
              </a:r>
              <a:endParaRPr lang="fr-BE" sz="1200" baseline="-25000" dirty="0" smtClean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2604924" y="3284984"/>
              <a:ext cx="0" cy="1008112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400" b="1" dirty="0" smtClean="0">
                <a:latin typeface="Arial" pitchFamily="34" charset="0"/>
                <a:cs typeface="Arial" pitchFamily="34" charset="0"/>
              </a:rPr>
              <a:t>2.1.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Material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rupture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				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Compression test on small sample</a:t>
            </a: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							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          </a:t>
            </a:r>
            <a:r>
              <a:rPr lang="fr-BE" sz="1200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Elasticity</a:t>
            </a:r>
            <a:r>
              <a:rPr lang="fr-BE" sz="12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– No damage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          </a:t>
            </a:r>
            <a:r>
              <a:rPr lang="fr-BE" sz="12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icrocraks</a:t>
            </a:r>
            <a:r>
              <a:rPr lang="fr-BE" sz="12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fr-BE" sz="12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Distributed</a:t>
            </a:r>
            <a:r>
              <a:rPr lang="fr-BE" sz="12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damage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          </a:t>
            </a:r>
            <a:r>
              <a:rPr lang="fr-BE" sz="1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alescence – </a:t>
            </a:r>
            <a:r>
              <a:rPr lang="fr-BE" sz="12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ocalised</a:t>
            </a:r>
            <a:r>
              <a:rPr lang="fr-BE" sz="1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train</a:t>
            </a:r>
            <a:endParaRPr lang="fr-BE" sz="12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          Fracture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Fracture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modelling</a:t>
            </a: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en-US" sz="1200" dirty="0" smtClean="0">
                <a:latin typeface="Arial" charset="0"/>
                <a:cs typeface="Arial" charset="0"/>
              </a:rPr>
              <a:t>						  Shear strain </a:t>
            </a:r>
            <a:r>
              <a:rPr lang="en-US" sz="1200" dirty="0" err="1" smtClean="0">
                <a:latin typeface="Arial" charset="0"/>
                <a:cs typeface="Arial" charset="0"/>
              </a:rPr>
              <a:t>localisation</a:t>
            </a:r>
            <a:endParaRPr lang="en-US" sz="1200" dirty="0" smtClean="0">
              <a:latin typeface="Arial" charset="0"/>
              <a:cs typeface="Arial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en-US" sz="1200" dirty="0" smtClean="0">
                <a:latin typeface="Arial" charset="0"/>
                <a:cs typeface="Arial" charset="0"/>
              </a:rPr>
              <a:t>						   (continuous approach)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6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1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2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1" grpId="0"/>
      <p:bldP spid="47" grpId="0" animBg="1"/>
      <p:bldP spid="46" grpId="0"/>
      <p:bldP spid="50" grpId="0" animBg="1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400" b="1" dirty="0" smtClean="0">
                <a:latin typeface="Arial" pitchFamily="34" charset="0"/>
                <a:cs typeface="Arial" pitchFamily="34" charset="0"/>
              </a:rPr>
              <a:t>2.2.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Shear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strain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localisation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Brutal concentration of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train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in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narrow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zones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2.2.1. </a:t>
            </a:r>
            <a:r>
              <a:rPr lang="en-US" sz="1200" b="1" u="sng" dirty="0" smtClean="0">
                <a:latin typeface="Arial" pitchFamily="34" charset="0"/>
                <a:cs typeface="Arial" pitchFamily="34" charset="0"/>
              </a:rPr>
              <a:t>Bifurcation theory</a:t>
            </a:r>
            <a:endParaRPr lang="fr-BE" sz="1200" b="1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Los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uniquenes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of 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localised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solutions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Post-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peak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behaviour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related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to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train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localisation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				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				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2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Fracture </a:t>
            </a:r>
            <a:r>
              <a:rPr lang="en-US" sz="1600" b="1" dirty="0" err="1" smtClean="0">
                <a:solidFill>
                  <a:srgbClr val="2D2DB9"/>
                </a:solidFill>
                <a:latin typeface="Arial" pitchFamily="34" charset="0"/>
              </a:rPr>
              <a:t>modelling</a:t>
            </a: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 with shear bands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5956108" y="2924944"/>
            <a:ext cx="302433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Ductile shear in quartz and pyroxene</a:t>
            </a:r>
          </a:p>
          <a:p>
            <a:pPr marL="457200" indent="-457200" algn="ctr">
              <a:lnSpc>
                <a:spcPct val="80000"/>
              </a:lnSpc>
              <a:defRPr/>
            </a:pPr>
            <a:r>
              <a:rPr lang="en-US" sz="1000" dirty="0" smtClean="0">
                <a:latin typeface="Arial" pitchFamily="34" charset="0"/>
                <a:cs typeface="Arial" pitchFamily="34" charset="0"/>
              </a:rPr>
              <a:t>(Christopher et al., 2006)</a:t>
            </a:r>
          </a:p>
        </p:txBody>
      </p:sp>
      <p:pic>
        <p:nvPicPr>
          <p:cNvPr id="11776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599" y="1268760"/>
            <a:ext cx="1613949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1" y="2132856"/>
            <a:ext cx="97160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da-DK" sz="1200" dirty="0" smtClean="0">
                <a:latin typeface="Arial" pitchFamily="34" charset="0"/>
                <a:cs typeface="Arial" pitchFamily="34" charset="0"/>
              </a:rPr>
              <a:t>Sand </a:t>
            </a:r>
          </a:p>
          <a:p>
            <a:pPr marL="457200" indent="-457200" algn="ctr">
              <a:lnSpc>
                <a:spcPct val="80000"/>
              </a:lnSpc>
              <a:defRPr/>
            </a:pPr>
            <a:r>
              <a:rPr lang="da-DK" sz="1000" dirty="0" smtClean="0">
                <a:latin typeface="Arial" pitchFamily="34" charset="0"/>
                <a:cs typeface="Arial" pitchFamily="34" charset="0"/>
              </a:rPr>
              <a:t>(Alshibli et al., </a:t>
            </a:r>
          </a:p>
          <a:p>
            <a:pPr marL="457200" indent="-457200" algn="ctr">
              <a:lnSpc>
                <a:spcPct val="80000"/>
              </a:lnSpc>
              <a:defRPr/>
            </a:pPr>
            <a:r>
              <a:rPr lang="da-DK" sz="1000" dirty="0" smtClean="0">
                <a:latin typeface="Arial" pitchFamily="34" charset="0"/>
                <a:cs typeface="Arial" pitchFamily="34" charset="0"/>
              </a:rPr>
              <a:t>2003)</a:t>
            </a:r>
            <a:endParaRPr lang="en-US" sz="10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Picture 2" descr="http://d1vn86fw4xmcz1.cloudfront.net/content/royptb/361/1470/851/F7.large.jpg?width=800&amp;height=600&amp;carousel=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12092" y="764984"/>
            <a:ext cx="3224404" cy="2088232"/>
          </a:xfrm>
          <a:prstGeom prst="rect">
            <a:avLst/>
          </a:prstGeom>
          <a:noFill/>
        </p:spPr>
      </p:pic>
      <p:pic>
        <p:nvPicPr>
          <p:cNvPr id="35" name="Picture 5" descr="https://structuralgeo.files.wordpress.com/2013/03/secb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631" y="692696"/>
            <a:ext cx="1664397" cy="2160000"/>
          </a:xfrm>
          <a:prstGeom prst="rect">
            <a:avLst/>
          </a:prstGeom>
          <a:noFill/>
        </p:spPr>
      </p:pic>
      <p:sp>
        <p:nvSpPr>
          <p:cNvPr id="36" name="Rectangle 3"/>
          <p:cNvSpPr txBox="1">
            <a:spLocks noChangeArrowheads="1"/>
          </p:cNvSpPr>
          <p:nvPr/>
        </p:nvSpPr>
        <p:spPr bwMode="auto">
          <a:xfrm>
            <a:off x="3184308" y="2852936"/>
            <a:ext cx="2483768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Sandstones, Muddy Mountains, </a:t>
            </a:r>
          </a:p>
          <a:p>
            <a:pPr marL="457200" indent="-457200" algn="ctr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Nevada </a:t>
            </a:r>
            <a:r>
              <a:rPr lang="en-US" sz="1000" dirty="0" smtClean="0">
                <a:latin typeface="Arial" pitchFamily="34" charset="0"/>
                <a:cs typeface="Arial" pitchFamily="34" charset="0"/>
              </a:rPr>
              <a:t>(H. </a:t>
            </a:r>
            <a:r>
              <a:rPr lang="en-US" sz="1000" dirty="0" err="1" smtClean="0">
                <a:latin typeface="Arial" pitchFamily="34" charset="0"/>
                <a:cs typeface="Arial" pitchFamily="34" charset="0"/>
              </a:rPr>
              <a:t>Fossen</a:t>
            </a:r>
            <a:r>
              <a:rPr lang="en-US" sz="1000" dirty="0" smtClean="0">
                <a:latin typeface="Arial" pitchFamily="34" charset="0"/>
                <a:cs typeface="Arial" pitchFamily="34" charset="0"/>
              </a:rPr>
              <a:t>, 2010)</a:t>
            </a:r>
          </a:p>
        </p:txBody>
      </p:sp>
      <p:pic>
        <p:nvPicPr>
          <p:cNvPr id="16" name="Picture 15" descr="C:\Users\ULg\Desktop\biaxialcompress_locali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97375" y="3645024"/>
            <a:ext cx="3966913" cy="2880000"/>
          </a:xfrm>
          <a:prstGeom prst="rect">
            <a:avLst/>
          </a:prstGeom>
          <a:noFill/>
        </p:spPr>
      </p:pic>
      <p:graphicFrame>
        <p:nvGraphicFramePr>
          <p:cNvPr id="13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11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7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2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41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4008" y="4293336"/>
            <a:ext cx="4132174" cy="19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413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4008" y="4293096"/>
            <a:ext cx="4132174" cy="19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b="1" dirty="0" smtClean="0">
                <a:latin typeface="Arial" pitchFamily="34" charset="0"/>
                <a:cs typeface="Arial" pitchFamily="34" charset="0"/>
              </a:rPr>
              <a:t>2.2.2. </a:t>
            </a:r>
            <a:r>
              <a:rPr lang="fr-BE" sz="1200" b="1" u="sng" dirty="0" err="1" smtClean="0">
                <a:latin typeface="Arial" pitchFamily="34" charset="0"/>
                <a:cs typeface="Arial" pitchFamily="34" charset="0"/>
              </a:rPr>
              <a:t>Finite</a:t>
            </a:r>
            <a:r>
              <a:rPr lang="fr-BE" sz="12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b="1" u="sng" dirty="0" err="1" smtClean="0">
                <a:latin typeface="Arial" pitchFamily="34" charset="0"/>
                <a:cs typeface="Arial" pitchFamily="34" charset="0"/>
              </a:rPr>
              <a:t>element</a:t>
            </a:r>
            <a:r>
              <a:rPr lang="fr-BE" sz="12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b="1" u="sng" dirty="0" err="1" smtClean="0">
                <a:latin typeface="Arial" pitchFamily="34" charset="0"/>
                <a:cs typeface="Arial" pitchFamily="34" charset="0"/>
              </a:rPr>
              <a:t>methods</a:t>
            </a:r>
            <a:endParaRPr lang="fr-BE" sz="1200" b="1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Classical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FE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Mesh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ependency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Need to introduce an </a:t>
            </a:r>
            <a:r>
              <a:rPr lang="en-US" sz="1200" b="1" u="sng" dirty="0" smtClean="0">
                <a:latin typeface="Arial" pitchFamily="34" charset="0"/>
                <a:cs typeface="Arial" pitchFamily="34" charset="0"/>
              </a:rPr>
              <a:t>internal length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scale for a correct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modelling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of the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post-peak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behaviour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.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9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9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9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9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Regularisation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Enrichment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of the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kinematic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: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The continuum is enriched with microstructure effects.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	Macro-kinematics   +   micro-kinematics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Macro</a:t>
            </a:r>
            <a:r>
              <a:rPr lang="fr-BE" sz="1200" dirty="0" smtClean="0">
                <a:latin typeface="Arabic Typesetting" pitchFamily="66" charset="-78"/>
                <a:cs typeface="Arabic Typesetting" pitchFamily="66" charset="-78"/>
              </a:rPr>
              <a:t> </a:t>
            </a:r>
            <a:r>
              <a:rPr lang="el-GR" sz="1200" dirty="0" smtClean="0">
                <a:latin typeface="Arial" pitchFamily="34" charset="0"/>
                <a:cs typeface="Arabic Typesetting" pitchFamily="66" charset="-78"/>
              </a:rPr>
              <a:t>Ω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							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5189265" y="1214655"/>
            <a:ext cx="3487191" cy="1764016"/>
            <a:chOff x="4140072" y="520426"/>
            <a:chExt cx="3487697" cy="1764274"/>
          </a:xfrm>
        </p:grpSpPr>
        <p:pic>
          <p:nvPicPr>
            <p:cNvPr id="88066" name="Picture 2" descr="D:\MyDoc_b.pardoen\These\Redac\Version_2\ch03_biax_loc_meshdep03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588224" y="520622"/>
              <a:ext cx="1039545" cy="1764078"/>
            </a:xfrm>
            <a:prstGeom prst="rect">
              <a:avLst/>
            </a:prstGeom>
            <a:noFill/>
          </p:spPr>
        </p:pic>
        <p:pic>
          <p:nvPicPr>
            <p:cNvPr id="88067" name="Picture 3" descr="D:\MyDoc_b.pardoen\These\Redac\Version_2\ch03_biax_loc_meshdep01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40072" y="520426"/>
              <a:ext cx="1051000" cy="1764078"/>
            </a:xfrm>
            <a:prstGeom prst="rect">
              <a:avLst/>
            </a:prstGeom>
            <a:noFill/>
          </p:spPr>
        </p:pic>
        <p:pic>
          <p:nvPicPr>
            <p:cNvPr id="88068" name="Picture 4" descr="D:\MyDoc_b.pardoen\These\Redac\Version_2\ch03_biax_loc_meshdep02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364088" y="520622"/>
              <a:ext cx="1012128" cy="1764078"/>
            </a:xfrm>
            <a:prstGeom prst="rect">
              <a:avLst/>
            </a:prstGeom>
            <a:noFill/>
          </p:spPr>
        </p:pic>
      </p:grpSp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323528" y="5661248"/>
          <a:ext cx="12525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35" name="Equation" r:id="rId8" imgW="1104840" imgH="444240" progId="Equation.DSMT4">
                  <p:embed/>
                </p:oleObj>
              </mc:Choice>
              <mc:Fallback>
                <p:oleObj name="Equation" r:id="rId8" imgW="110484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661248"/>
                        <a:ext cx="125253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2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Fracture </a:t>
            </a:r>
            <a:r>
              <a:rPr lang="en-US" sz="1600" b="1" dirty="0" err="1" smtClean="0">
                <a:solidFill>
                  <a:srgbClr val="2D2DB9"/>
                </a:solidFill>
                <a:latin typeface="Arial" pitchFamily="34" charset="0"/>
              </a:rPr>
              <a:t>modelling</a:t>
            </a: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 with shear bands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60640" y="674415"/>
            <a:ext cx="1979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200" dirty="0" smtClean="0">
                <a:latin typeface="Arial" pitchFamily="34" charset="0"/>
                <a:cs typeface="Arial" pitchFamily="34" charset="0"/>
              </a:rPr>
              <a:t>Equivalent total</a:t>
            </a:r>
          </a:p>
          <a:p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eviatoric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train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7092280" y="620688"/>
          <a:ext cx="10096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36" name="Equation" r:id="rId10" imgW="888840" imgH="444240" progId="Equation.DSMT4">
                  <p:embed/>
                </p:oleObj>
              </mc:Choice>
              <mc:Fallback>
                <p:oleObj name="Equation" r:id="rId10" imgW="88884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620688"/>
                        <a:ext cx="10096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11" descr="D:\MyDoc_b.pardoen\These\Redac\Version_2\ch03_biaxial5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437054" y="1034695"/>
            <a:ext cx="1134946" cy="2160000"/>
          </a:xfrm>
          <a:prstGeom prst="rect">
            <a:avLst/>
          </a:prstGeom>
          <a:noFill/>
        </p:spPr>
      </p:pic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2123729" y="5396366"/>
            <a:ext cx="1008111" cy="288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Micro </a:t>
            </a:r>
            <a:r>
              <a:rPr lang="el-GR" sz="1200" dirty="0" smtClean="0">
                <a:latin typeface="Arial" pitchFamily="34" charset="0"/>
                <a:cs typeface="Arabic Typesetting" pitchFamily="66" charset="-78"/>
              </a:rPr>
              <a:t>Ω</a:t>
            </a:r>
            <a:r>
              <a:rPr lang="fr-BE" sz="1200" baseline="30000" dirty="0" smtClean="0">
                <a:latin typeface="Arial" pitchFamily="34" charset="0"/>
                <a:cs typeface="Arabic Typesetting" pitchFamily="66" charset="-78"/>
              </a:rPr>
              <a:t>m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							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4134" name="Object 9"/>
          <p:cNvGraphicFramePr>
            <a:graphicFrameLocks noChangeAspect="1"/>
          </p:cNvGraphicFramePr>
          <p:nvPr/>
        </p:nvGraphicFramePr>
        <p:xfrm>
          <a:off x="2197050" y="5661248"/>
          <a:ext cx="13668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37" name="Equation" r:id="rId13" imgW="1206360" imgH="469800" progId="Equation.DSMT4">
                  <p:embed/>
                </p:oleObj>
              </mc:Choice>
              <mc:Fallback>
                <p:oleObj name="Equation" r:id="rId13" imgW="12063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050" y="5661248"/>
                        <a:ext cx="1366838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12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6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b="1" dirty="0" smtClean="0">
                <a:latin typeface="Arial" pitchFamily="34" charset="0"/>
                <a:cs typeface="Arial" pitchFamily="34" charset="0"/>
              </a:rPr>
              <a:t>2.2.3. </a:t>
            </a:r>
            <a:r>
              <a:rPr lang="en-US" sz="1200" b="1" u="sng" dirty="0" smtClean="0">
                <a:latin typeface="Arial" pitchFamily="34" charset="0"/>
                <a:cs typeface="Arial" pitchFamily="34" charset="0"/>
              </a:rPr>
              <a:t>Coupled local second gradient model</a:t>
            </a:r>
            <a:endParaRPr lang="fr-BE" sz="1200" b="1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Balance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equations</a:t>
            </a: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Porous media, biphasic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: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olid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+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fluid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fr-BE" sz="1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000" dirty="0" smtClean="0">
                <a:latin typeface="Arial" pitchFamily="34" charset="0"/>
                <a:cs typeface="Arial" pitchFamily="34" charset="0"/>
              </a:rPr>
              <a:t>Collin et al., 2006)</a:t>
            </a:r>
            <a:endParaRPr lang="fr-BE" sz="1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defRPr/>
            </a:pPr>
            <a:endParaRPr lang="en-US" sz="6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spcAft>
                <a:spcPts val="600"/>
              </a:spcAft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Unsaturated condition + compressibility of the solid grains   </a:t>
            </a:r>
            <a:r>
              <a:rPr lang="en-US" sz="1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(Pardoen et al., 2015)</a:t>
            </a: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Balance equations :</a:t>
            </a:r>
          </a:p>
          <a:p>
            <a:pPr marL="457200" indent="-457200">
              <a:spcAft>
                <a:spcPts val="600"/>
              </a:spcAft>
              <a:defRPr/>
            </a:pPr>
            <a:endParaRPr lang="fr-BE" sz="1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Unsaturated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Biot’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 effective stress 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Solid grain compressibility 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200" dirty="0" smtClean="0">
              <a:latin typeface="Symbol" pitchFamily="18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2975124" y="5108103"/>
          <a:ext cx="1550987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40" name="Equation" r:id="rId3" imgW="1371600" imgH="241200" progId="Equation.DSMT4">
                  <p:embed/>
                </p:oleObj>
              </mc:Choice>
              <mc:Fallback>
                <p:oleObj name="Equation" r:id="rId3" imgW="13716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124" y="5108103"/>
                        <a:ext cx="1550987" cy="26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6"/>
          <p:cNvGraphicFramePr>
            <a:graphicFrameLocks noChangeAspect="1"/>
          </p:cNvGraphicFramePr>
          <p:nvPr/>
        </p:nvGraphicFramePr>
        <p:xfrm>
          <a:off x="2987824" y="5530056"/>
          <a:ext cx="7747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41" name="Equation" r:id="rId5" imgW="685800" imgH="431640" progId="Equation.DSMT4">
                  <p:embed/>
                </p:oleObj>
              </mc:Choice>
              <mc:Fallback>
                <p:oleObj name="Equation" r:id="rId5" imgW="6858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530056"/>
                        <a:ext cx="7747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2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Fracture </a:t>
            </a:r>
            <a:r>
              <a:rPr lang="en-US" sz="1600" b="1" dirty="0" err="1" smtClean="0">
                <a:solidFill>
                  <a:srgbClr val="2D2DB9"/>
                </a:solidFill>
                <a:latin typeface="Arial" pitchFamily="34" charset="0"/>
              </a:rPr>
              <a:t>modelling</a:t>
            </a: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 with shear bands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pic>
        <p:nvPicPr>
          <p:cNvPr id="406536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11577" y="548680"/>
            <a:ext cx="3151173" cy="137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53639" name="Object 7"/>
          <p:cNvGraphicFramePr>
            <a:graphicFrameLocks noChangeAspect="1"/>
          </p:cNvGraphicFramePr>
          <p:nvPr/>
        </p:nvGraphicFramePr>
        <p:xfrm>
          <a:off x="2051720" y="2642220"/>
          <a:ext cx="6656388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42" name="Equation" r:id="rId8" imgW="4228920" imgH="1320480" progId="Equation.DSMT4">
                  <p:embed/>
                </p:oleObj>
              </mc:Choice>
              <mc:Fallback>
                <p:oleObj name="Equation" r:id="rId8" imgW="4228920" imgH="1320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642220"/>
                        <a:ext cx="6656388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2993611" y="3237513"/>
            <a:ext cx="7200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722989" y="3141680"/>
            <a:ext cx="64807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535360" y="3092110"/>
            <a:ext cx="1728192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icrostructure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ffects</a:t>
            </a:r>
            <a:endParaRPr lang="fr-BE" sz="12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414694" y="3524870"/>
            <a:ext cx="1097483" cy="264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2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Kinematic</a:t>
            </a: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2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restriction</a:t>
            </a:r>
            <a:endParaRPr lang="en-US" sz="12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 flipV="1">
            <a:off x="4212128" y="3238376"/>
            <a:ext cx="15120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2039020" y="3861048"/>
            <a:ext cx="18720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13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20" name="Straight Connector 19"/>
          <p:cNvCxnSpPr/>
          <p:nvPr/>
        </p:nvCxnSpPr>
        <p:spPr>
          <a:xfrm flipV="1">
            <a:off x="5122696" y="3238376"/>
            <a:ext cx="2880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Finite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elements</a:t>
            </a: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Quadrilateral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 2D plane-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train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8 nodes for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u</a:t>
            </a:r>
            <a:r>
              <a:rPr lang="en-US" sz="1200" baseline="-25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and p</a:t>
            </a:r>
            <a:r>
              <a:rPr lang="en-US" sz="1200" baseline="-25000" dirty="0" smtClean="0">
                <a:latin typeface="Arial" pitchFamily="34" charset="0"/>
                <a:cs typeface="Arial" pitchFamily="34" charset="0"/>
              </a:rPr>
              <a:t>w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4 nodes for the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microkinematic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gradient field </a:t>
            </a:r>
            <a:r>
              <a:rPr lang="el-GR" sz="1200" dirty="0" smtClean="0">
                <a:latin typeface="Times New Roman" pitchFamily="18" charset="0"/>
                <a:cs typeface="Times New Roman" pitchFamily="18" charset="0"/>
              </a:rPr>
              <a:t>υ</a:t>
            </a:r>
            <a:r>
              <a:rPr lang="en-US" sz="1200" baseline="-25000" dirty="0" err="1" smtClean="0">
                <a:latin typeface="Arial" pitchFamily="34" charset="0"/>
                <a:cs typeface="Arial" pitchFamily="34" charset="0"/>
              </a:rPr>
              <a:t>ij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1 node for the Lagrange multiplier field </a:t>
            </a:r>
            <a:r>
              <a:rPr lang="el-GR" sz="1200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1200" baseline="-25000" dirty="0" err="1" smtClean="0">
                <a:latin typeface="Arial" pitchFamily="34" charset="0"/>
                <a:cs typeface="Arial" pitchFamily="34" charset="0"/>
              </a:rPr>
              <a:t>ij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baseline="-25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baseline="-25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baseline="-25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baseline="-25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Second gradient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mechanical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law</a:t>
            </a: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The double stress </a:t>
            </a:r>
            <a:r>
              <a:rPr lang="en-US" sz="1200" dirty="0" err="1" smtClean="0">
                <a:latin typeface="Symbol" pitchFamily="18" charset="2"/>
              </a:rPr>
              <a:t>S</a:t>
            </a:r>
            <a:r>
              <a:rPr lang="en-US" sz="1200" baseline="-25000" dirty="0" err="1" smtClean="0">
                <a:latin typeface="Arial" pitchFamily="34" charset="0"/>
                <a:cs typeface="Arial" pitchFamily="34" charset="0"/>
              </a:rPr>
              <a:t>ijk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requires a constitutive law.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Linear elastic law function of the (micro) second 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gradient of displacement field.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		Internal length scale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1828800" lvl="3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D represents the physical</a:t>
            </a:r>
          </a:p>
          <a:p>
            <a:pPr marL="1828800" lvl="3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microstructure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2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Fracture </a:t>
            </a:r>
            <a:r>
              <a:rPr lang="en-US" sz="1600" b="1" dirty="0" err="1" smtClean="0">
                <a:solidFill>
                  <a:srgbClr val="2D2DB9"/>
                </a:solidFill>
                <a:latin typeface="Arial" pitchFamily="34" charset="0"/>
              </a:rPr>
              <a:t>modelling</a:t>
            </a: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 with shear bands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4572000" y="1412776"/>
            <a:ext cx="936104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Unknown 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fields</a:t>
            </a:r>
          </a:p>
        </p:txBody>
      </p:sp>
      <p:sp>
        <p:nvSpPr>
          <p:cNvPr id="32" name="Left Brace 31"/>
          <p:cNvSpPr/>
          <p:nvPr/>
        </p:nvSpPr>
        <p:spPr>
          <a:xfrm>
            <a:off x="5364088" y="1196752"/>
            <a:ext cx="144016" cy="72008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pic>
        <p:nvPicPr>
          <p:cNvPr id="2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56962" y="931870"/>
            <a:ext cx="2703309" cy="15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7956376" y="908720"/>
            <a:ext cx="792088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7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d.o.f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611560" y="4869160"/>
          <a:ext cx="10477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83" name="Equation" r:id="rId4" imgW="927000" imgH="469800" progId="Equation.DSMT4">
                  <p:embed/>
                </p:oleObj>
              </mc:Choice>
              <mc:Fallback>
                <p:oleObj name="Equation" r:id="rId4" imgW="9270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869160"/>
                        <a:ext cx="104775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V="1">
            <a:off x="1062658" y="5275237"/>
            <a:ext cx="216024" cy="8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6374607" y="3645024"/>
            <a:ext cx="923133" cy="256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Plasticity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4" name="Picture 1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60032" y="3933056"/>
            <a:ext cx="3862377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7" name="Group 27"/>
          <p:cNvGrpSpPr/>
          <p:nvPr/>
        </p:nvGrpSpPr>
        <p:grpSpPr>
          <a:xfrm>
            <a:off x="1187624" y="5301208"/>
            <a:ext cx="648072" cy="144016"/>
            <a:chOff x="1187624" y="1556792"/>
            <a:chExt cx="216024" cy="144016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1187624" y="1556792"/>
              <a:ext cx="0" cy="144016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1187624" y="1700808"/>
              <a:ext cx="216024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14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6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2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4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5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400" b="1" dirty="0" smtClean="0">
                <a:latin typeface="Arial" pitchFamily="34" charset="0"/>
                <a:cs typeface="Arial" pitchFamily="34" charset="0"/>
              </a:rPr>
              <a:t>2.3. 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Constitutive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models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COx</a:t>
            </a:r>
            <a:endParaRPr lang="fr-BE" sz="1400" b="1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Mechanical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law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- 1st gradient model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Isotropic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elasto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-plastic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internal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friction model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Non-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associated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plasticity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,  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Van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Eeckelen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yield surface :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l-GR" sz="1200" dirty="0" smtClean="0">
                <a:latin typeface="Arial" pitchFamily="34" charset="0"/>
                <a:cs typeface="Arial" pitchFamily="34" charset="0"/>
              </a:rPr>
              <a:t>φ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hardening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 /  c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oftening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Hydraulic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law</a:t>
            </a: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Fluid mass flow (advection, Darcy) :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Water retention and permeability curves (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Mualem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- Van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Genuchten’s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model) 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3187" name="Object 14"/>
          <p:cNvGraphicFramePr>
            <a:graphicFrameLocks noChangeAspect="1"/>
          </p:cNvGraphicFramePr>
          <p:nvPr/>
        </p:nvGraphicFramePr>
        <p:xfrm>
          <a:off x="1043608" y="2307299"/>
          <a:ext cx="2095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" name="Equation" r:id="rId3" imgW="1854000" imgH="482400" progId="Equation.DSMT4">
                  <p:embed/>
                </p:oleObj>
              </mc:Choice>
              <mc:Fallback>
                <p:oleObj name="Equation" r:id="rId3" imgW="185400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307299"/>
                        <a:ext cx="20955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1077516" y="3387419"/>
          <a:ext cx="14224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8" name="Equation" r:id="rId5" imgW="1257120" imgH="507960" progId="Equation.DSMT4">
                  <p:embed/>
                </p:oleObj>
              </mc:Choice>
              <mc:Fallback>
                <p:oleObj name="Equation" r:id="rId5" imgW="125712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516" y="3387419"/>
                        <a:ext cx="142240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2970932" y="3695824"/>
            <a:ext cx="216024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3186956" y="3573016"/>
            <a:ext cx="18891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train</a:t>
            </a:r>
            <a:r>
              <a:rPr lang="fr-BE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localisation</a:t>
            </a:r>
            <a:endParaRPr lang="fr-BE" sz="12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0" name="Group 29"/>
          <p:cNvGrpSpPr>
            <a:grpSpLocks noChangeAspect="1"/>
          </p:cNvGrpSpPr>
          <p:nvPr/>
        </p:nvGrpSpPr>
        <p:grpSpPr>
          <a:xfrm>
            <a:off x="5467542" y="1126974"/>
            <a:ext cx="2632850" cy="2086002"/>
            <a:chOff x="3707904" y="1496414"/>
            <a:chExt cx="2393500" cy="1896365"/>
          </a:xfrm>
        </p:grpSpPr>
        <p:pic>
          <p:nvPicPr>
            <p:cNvPr id="16" name="Picture 20" descr="C:\Users\ULg\Desktop\Untitled-2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707904" y="1496414"/>
              <a:ext cx="2393500" cy="1896365"/>
            </a:xfrm>
            <a:prstGeom prst="rect">
              <a:avLst/>
            </a:prstGeom>
            <a:noFill/>
          </p:spPr>
        </p:pic>
        <p:cxnSp>
          <p:nvCxnSpPr>
            <p:cNvPr id="27" name="Straight Arrow Connector 26"/>
            <p:cNvCxnSpPr/>
            <p:nvPr/>
          </p:nvCxnSpPr>
          <p:spPr>
            <a:xfrm>
              <a:off x="3995936" y="2276920"/>
              <a:ext cx="0" cy="43200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5736828" y="1620292"/>
              <a:ext cx="0" cy="43200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2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Fracture </a:t>
            </a:r>
            <a:r>
              <a:rPr lang="en-US" sz="1600" b="1" dirty="0" err="1" smtClean="0">
                <a:solidFill>
                  <a:srgbClr val="2D2DB9"/>
                </a:solidFill>
                <a:latin typeface="Arial" pitchFamily="34" charset="0"/>
              </a:rPr>
              <a:t>modelling</a:t>
            </a: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 with shear bands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131840" y="4840649"/>
          <a:ext cx="2316369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9" name="Equation" r:id="rId8" imgW="1841400" imgH="469800" progId="Equation.DSMT4">
                  <p:embed/>
                </p:oleObj>
              </mc:Choice>
              <mc:Fallback>
                <p:oleObj name="Equation" r:id="rId8" imgW="184140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840649"/>
                        <a:ext cx="2316369" cy="57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15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7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4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7" descr="C:\Users\ULg\Desktop\excav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6878" y="4639652"/>
            <a:ext cx="3125481" cy="1890130"/>
          </a:xfrm>
          <a:prstGeom prst="rect">
            <a:avLst/>
          </a:prstGeom>
          <a:noFill/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3808" y="908720"/>
            <a:ext cx="3096344" cy="3119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0657" y="679850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400" b="1" dirty="0" smtClean="0">
                <a:latin typeface="Arial" pitchFamily="34" charset="0"/>
                <a:cs typeface="Arial" pitchFamily="34" charset="0"/>
              </a:rPr>
              <a:t>2.4.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Gallery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excavation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modelling</a:t>
            </a:r>
            <a:endParaRPr lang="en-US" sz="1400" b="1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b="1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b="1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Numerical model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HM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modelling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in 2D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plane strain state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Gallery radius = 2.3 m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pt-BR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pt-BR" sz="1200" u="sng" dirty="0" smtClean="0">
                <a:latin typeface="Arial" pitchFamily="34" charset="0"/>
                <a:cs typeface="Arial" pitchFamily="34" charset="0"/>
              </a:rPr>
              <a:t>Gallery in COx // σ</a:t>
            </a:r>
            <a:r>
              <a:rPr lang="pt-BR" sz="1200" u="sng" baseline="-25000" dirty="0" smtClean="0">
                <a:latin typeface="Arial" pitchFamily="34" charset="0"/>
                <a:cs typeface="Arial" pitchFamily="34" charset="0"/>
              </a:rPr>
              <a:t>h</a:t>
            </a:r>
            <a:endParaRPr lang="pt-BR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ffect of stress anisotropy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en-US" sz="3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Anisotropic stress state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pt-BR" sz="1200" dirty="0" smtClean="0">
                <a:latin typeface="Arial" pitchFamily="34" charset="0"/>
                <a:cs typeface="Arial" pitchFamily="34" charset="0"/>
              </a:rPr>
              <a:t>     p</a:t>
            </a:r>
            <a:r>
              <a:rPr lang="pt-BR" sz="1200" baseline="-25000" dirty="0" smtClean="0">
                <a:latin typeface="Arial" pitchFamily="34" charset="0"/>
                <a:cs typeface="Arial" pitchFamily="34" charset="0"/>
              </a:rPr>
              <a:t>w,0</a:t>
            </a:r>
            <a:r>
              <a:rPr lang="pt-BR" sz="1200" dirty="0" smtClean="0">
                <a:latin typeface="Arial" pitchFamily="34" charset="0"/>
                <a:cs typeface="Arial" pitchFamily="34" charset="0"/>
              </a:rPr>
              <a:t> = 4.5 [MPa]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pt-BR" sz="1200" dirty="0" smtClean="0">
                <a:latin typeface="Arial" pitchFamily="34" charset="0"/>
                <a:cs typeface="Arial" pitchFamily="34" charset="0"/>
              </a:rPr>
              <a:t>     σ</a:t>
            </a:r>
            <a:r>
              <a:rPr lang="pt-BR" sz="1200" baseline="-25000" dirty="0" smtClean="0">
                <a:latin typeface="Arial" pitchFamily="34" charset="0"/>
                <a:cs typeface="Arial" pitchFamily="34" charset="0"/>
              </a:rPr>
              <a:t>x,0</a:t>
            </a:r>
            <a:r>
              <a:rPr lang="pt-BR" sz="1200" dirty="0" smtClean="0">
                <a:latin typeface="Arial" pitchFamily="34" charset="0"/>
                <a:cs typeface="Arial" pitchFamily="34" charset="0"/>
              </a:rPr>
              <a:t> = σ</a:t>
            </a:r>
            <a:r>
              <a:rPr lang="pt-BR" sz="1200" baseline="-250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pt-BR" sz="1200" dirty="0" smtClean="0">
                <a:latin typeface="Arial" pitchFamily="34" charset="0"/>
                <a:cs typeface="Arial" pitchFamily="34" charset="0"/>
              </a:rPr>
              <a:t> = 1.3 σ</a:t>
            </a:r>
            <a:r>
              <a:rPr lang="pt-BR" sz="1200" baseline="-25000" dirty="0" smtClean="0">
                <a:latin typeface="Arial" pitchFamily="34" charset="0"/>
                <a:cs typeface="Arial" pitchFamily="34" charset="0"/>
              </a:rPr>
              <a:t>v</a:t>
            </a:r>
            <a:r>
              <a:rPr lang="pt-BR" sz="1200" dirty="0" smtClean="0">
                <a:latin typeface="Arial" pitchFamily="34" charset="0"/>
                <a:cs typeface="Arial" pitchFamily="34" charset="0"/>
              </a:rPr>
              <a:t> = 15.6 [MPa]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pt-BR" sz="1200" dirty="0" smtClean="0">
                <a:latin typeface="Arial" pitchFamily="34" charset="0"/>
                <a:cs typeface="Arial" pitchFamily="34" charset="0"/>
              </a:rPr>
              <a:t>     σ</a:t>
            </a:r>
            <a:r>
              <a:rPr lang="pt-BR" sz="1200" baseline="-25000" dirty="0" smtClean="0">
                <a:latin typeface="Arial" pitchFamily="34" charset="0"/>
                <a:cs typeface="Arial" pitchFamily="34" charset="0"/>
              </a:rPr>
              <a:t>y,0</a:t>
            </a:r>
            <a:r>
              <a:rPr lang="pt-BR" sz="1200" dirty="0" smtClean="0">
                <a:latin typeface="Arial" pitchFamily="34" charset="0"/>
                <a:cs typeface="Arial" pitchFamily="34" charset="0"/>
              </a:rPr>
              <a:t> = σ</a:t>
            </a:r>
            <a:r>
              <a:rPr lang="pt-BR" sz="1200" baseline="-25000" dirty="0" smtClean="0">
                <a:latin typeface="Arial" pitchFamily="34" charset="0"/>
                <a:cs typeface="Arial" pitchFamily="34" charset="0"/>
              </a:rPr>
              <a:t>v</a:t>
            </a:r>
            <a:r>
              <a:rPr lang="pt-BR" sz="1200" dirty="0" smtClean="0">
                <a:latin typeface="Arial" pitchFamily="34" charset="0"/>
                <a:cs typeface="Arial" pitchFamily="34" charset="0"/>
              </a:rPr>
              <a:t> = 12 [MPa]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pt-BR" sz="1200" dirty="0" smtClean="0">
                <a:latin typeface="Arial" pitchFamily="34" charset="0"/>
                <a:cs typeface="Arial" pitchFamily="34" charset="0"/>
              </a:rPr>
              <a:t>     σ</a:t>
            </a:r>
            <a:r>
              <a:rPr lang="pt-BR" sz="1200" baseline="-25000" dirty="0" smtClean="0">
                <a:latin typeface="Arial" pitchFamily="34" charset="0"/>
                <a:cs typeface="Arial" pitchFamily="34" charset="0"/>
              </a:rPr>
              <a:t>z,0</a:t>
            </a:r>
            <a:r>
              <a:rPr lang="pt-BR" sz="1200" dirty="0" smtClean="0">
                <a:latin typeface="Arial" pitchFamily="34" charset="0"/>
                <a:cs typeface="Arial" pitchFamily="34" charset="0"/>
              </a:rPr>
              <a:t> = σ</a:t>
            </a:r>
            <a:r>
              <a:rPr lang="pt-BR" sz="1200" baseline="-250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pt-BR" sz="1200" dirty="0" smtClean="0">
                <a:latin typeface="Arial" pitchFamily="34" charset="0"/>
                <a:cs typeface="Arial" pitchFamily="34" charset="0"/>
              </a:rPr>
              <a:t> = 12 [MPa]</a:t>
            </a: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211960" y="4331196"/>
            <a:ext cx="1267007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Excavation</a:t>
            </a:r>
          </a:p>
          <a:p>
            <a:pPr marL="457200" indent="-457200" algn="ctr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 algn="ctr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88224" y="1700808"/>
            <a:ext cx="2044115" cy="1205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2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Fracture </a:t>
            </a:r>
            <a:r>
              <a:rPr lang="en-US" sz="1600" b="1" dirty="0" err="1" smtClean="0">
                <a:solidFill>
                  <a:srgbClr val="2D2DB9"/>
                </a:solidFill>
                <a:latin typeface="Arial" pitchFamily="34" charset="0"/>
              </a:rPr>
              <a:t>modelling</a:t>
            </a: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 with shear bands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932160" y="3561441"/>
            <a:ext cx="1080000" cy="0"/>
          </a:xfrm>
          <a:prstGeom prst="straightConnector1">
            <a:avLst/>
          </a:prstGeom>
          <a:ln w="101600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3347864" y="888128"/>
            <a:ext cx="120" cy="1080000"/>
          </a:xfrm>
          <a:prstGeom prst="straightConnector1">
            <a:avLst/>
          </a:prstGeom>
          <a:ln w="50800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6012160" y="3418857"/>
            <a:ext cx="648072" cy="44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pt-BR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pt-BR" sz="20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</a:t>
            </a:r>
            <a:endParaRPr lang="en-US" sz="20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3275856" y="620688"/>
            <a:ext cx="576064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pt-BR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pt-BR" sz="14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</a:t>
            </a:r>
            <a:endParaRPr lang="en-US" sz="14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16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" name="Rectangle 19"/>
          <p:cNvSpPr/>
          <p:nvPr/>
        </p:nvSpPr>
        <p:spPr>
          <a:xfrm>
            <a:off x="270570" y="4653136"/>
            <a:ext cx="2088232" cy="21602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7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9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1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2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3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3" grpId="0"/>
      <p:bldP spid="24" grpId="0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1200" u="sng" dirty="0" err="1" smtClean="0">
                <a:latin typeface="Arial" pitchFamily="34" charset="0"/>
                <a:cs typeface="Arial" pitchFamily="34" charset="0"/>
              </a:rPr>
              <a:t>Localisation</a:t>
            </a: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 zone 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Incompressible solid grains, b=1</a:t>
            </a:r>
          </a:p>
          <a:p>
            <a:pPr marL="457200" indent="-457200">
              <a:lnSpc>
                <a:spcPct val="80000"/>
              </a:lnSpc>
              <a:defRPr/>
            </a:pPr>
            <a:endParaRPr lang="pt-BR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 algn="ctr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For an isotropic mechanical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behaviour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, the appearance and shape of the strain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localisation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are </a:t>
            </a:r>
          </a:p>
          <a:p>
            <a:pPr marL="457200" indent="-457200" algn="ctr">
              <a:lnSpc>
                <a:spcPct val="80000"/>
              </a:lnSpc>
              <a:defRPr/>
            </a:pPr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 algn="ctr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mainly due to mechanical effects linked to the anisotropic stress state.</a:t>
            </a:r>
          </a:p>
          <a:p>
            <a:pPr marL="457200" indent="-457200" algn="ctr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7" name="Table 66"/>
          <p:cNvGraphicFramePr>
            <a:graphicFrameLocks noGrp="1"/>
          </p:cNvGraphicFramePr>
          <p:nvPr/>
        </p:nvGraphicFramePr>
        <p:xfrm>
          <a:off x="301749" y="3303265"/>
          <a:ext cx="1606097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60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695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62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200" b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200" b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,0</a:t>
                      </a: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4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278507" y="3303265"/>
          <a:ext cx="1606097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60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695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4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62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200" b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200" b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,0</a:t>
                      </a: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2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6" name="Table 45"/>
          <p:cNvGraphicFramePr>
            <a:graphicFrameLocks noGrp="1"/>
          </p:cNvGraphicFramePr>
          <p:nvPr/>
        </p:nvGraphicFramePr>
        <p:xfrm>
          <a:off x="256586" y="3303265"/>
          <a:ext cx="1606097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60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695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 5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62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200" b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200" b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,0</a:t>
                      </a: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0</a:t>
                      </a: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 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3" name="Table 52"/>
          <p:cNvGraphicFramePr>
            <a:graphicFrameLocks noGrp="1"/>
          </p:cNvGraphicFramePr>
          <p:nvPr/>
        </p:nvGraphicFramePr>
        <p:xfrm>
          <a:off x="134491" y="3303265"/>
          <a:ext cx="1606097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60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695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   100</a:t>
                      </a:r>
                      <a:r>
                        <a:rPr lang="fr-FR" sz="1200" b="0" i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62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FR" sz="1200" b="0" i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00</a:t>
                      </a:r>
                      <a:endParaRPr lang="fr-BE" sz="12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6" name="Table 55"/>
          <p:cNvGraphicFramePr>
            <a:graphicFrameLocks noGrp="1"/>
          </p:cNvGraphicFramePr>
          <p:nvPr/>
        </p:nvGraphicFramePr>
        <p:xfrm>
          <a:off x="72008" y="3303265"/>
          <a:ext cx="1606097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60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6955">
                <a:tc>
                  <a:txBody>
                    <a:bodyPr/>
                    <a:lstStyle/>
                    <a:p>
                      <a:pPr algn="ctr"/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    1000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BE" sz="12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62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FR" sz="1200" b="0" i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00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907704" y="2007121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200" dirty="0" smtClean="0">
                <a:latin typeface="Arial" pitchFamily="34" charset="0"/>
                <a:cs typeface="Arial" pitchFamily="34" charset="0"/>
              </a:rPr>
              <a:t>Total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eviatoric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train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75566" y="2018154"/>
            <a:ext cx="9353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Plasticity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2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Fracture </a:t>
            </a:r>
            <a:r>
              <a:rPr lang="en-US" sz="1600" b="1" dirty="0" err="1" smtClean="0">
                <a:solidFill>
                  <a:srgbClr val="2D2DB9"/>
                </a:solidFill>
                <a:latin typeface="Arial" pitchFamily="34" charset="0"/>
              </a:rPr>
              <a:t>modelling</a:t>
            </a: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 with shear bands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pic>
        <p:nvPicPr>
          <p:cNvPr id="34" name="Picture 6" descr="D:\MyDoc_b.pardoen\TRAVAUX\Localisation\Galerie\06 Full gallery\Fig\loca_461_E5e3_drained_pla_3j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771" y="2367360"/>
            <a:ext cx="2227485" cy="2545251"/>
          </a:xfrm>
          <a:prstGeom prst="rect">
            <a:avLst/>
          </a:prstGeom>
          <a:noFill/>
        </p:spPr>
      </p:pic>
      <p:pic>
        <p:nvPicPr>
          <p:cNvPr id="38" name="Picture 2" descr="D:\MyDoc_b.pardoen\TRAVAUX\Localisation\Galerie\06 Full gallery\Fig\loca_461_E5e3_drained_tot_ech_3j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93826" y="2386411"/>
            <a:ext cx="2232248" cy="2550694"/>
          </a:xfrm>
          <a:prstGeom prst="rect">
            <a:avLst/>
          </a:prstGeom>
          <a:noFill/>
        </p:spPr>
      </p:pic>
      <p:pic>
        <p:nvPicPr>
          <p:cNvPr id="37" name="Picture 3" descr="D:\MyDoc_b.pardoen\TRAVAUX\Localisation\Galerie\06 Full gallery\Fig\loca_461_E5e3_drained_tot_ech_4j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93826" y="2378470"/>
            <a:ext cx="2232248" cy="2550694"/>
          </a:xfrm>
          <a:prstGeom prst="rect">
            <a:avLst/>
          </a:prstGeom>
          <a:noFill/>
        </p:spPr>
      </p:pic>
      <p:pic>
        <p:nvPicPr>
          <p:cNvPr id="33" name="Picture 7" descr="D:\MyDoc_b.pardoen\TRAVAUX\Localisation\Galerie\06 Full gallery\Fig\loca_461_E5e3_drained_pla_4j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8771" y="2367360"/>
            <a:ext cx="2227485" cy="2545251"/>
          </a:xfrm>
          <a:prstGeom prst="rect">
            <a:avLst/>
          </a:prstGeom>
          <a:noFill/>
        </p:spPr>
      </p:pic>
      <p:grpSp>
        <p:nvGrpSpPr>
          <p:cNvPr id="2" name="Group 46"/>
          <p:cNvGrpSpPr/>
          <p:nvPr/>
        </p:nvGrpSpPr>
        <p:grpSpPr>
          <a:xfrm>
            <a:off x="2627784" y="4959449"/>
            <a:ext cx="1080120" cy="360040"/>
            <a:chOff x="0" y="3896434"/>
            <a:chExt cx="1226902" cy="316036"/>
          </a:xfrm>
        </p:grpSpPr>
        <p:sp>
          <p:nvSpPr>
            <p:cNvPr id="48" name="ZoneTexte 88"/>
            <p:cNvSpPr txBox="1"/>
            <p:nvPr/>
          </p:nvSpPr>
          <p:spPr>
            <a:xfrm>
              <a:off x="0" y="3896434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0" i="0" dirty="0" smtClean="0">
                  <a:latin typeface="Arial" pitchFamily="34" charset="0"/>
                  <a:cs typeface="Arial" pitchFamily="34" charset="0"/>
                </a:rPr>
                <a:t>0</a:t>
              </a:r>
              <a:endParaRPr lang="fr-FR" sz="1200" b="0" i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ZoneTexte 89"/>
            <p:cNvSpPr txBox="1"/>
            <p:nvPr/>
          </p:nvSpPr>
          <p:spPr>
            <a:xfrm>
              <a:off x="744078" y="3905671"/>
              <a:ext cx="4828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0" i="0" dirty="0" smtClean="0">
                  <a:latin typeface="Arial" pitchFamily="34" charset="0"/>
                  <a:cs typeface="Arial" pitchFamily="34" charset="0"/>
                </a:rPr>
                <a:t>0.06</a:t>
              </a:r>
              <a:endParaRPr lang="fr-FR" sz="1200" b="0" i="0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50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 rot="5400000">
              <a:off x="540627" y="3723957"/>
              <a:ext cx="77027" cy="90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47" name="Picture 4" descr="D:\MyDoc_b.pardoen\TRAVAUX\Localisation\Galerie\06 Full gallery\Fig\loca_461_E5e3_drained_tot_ech_5j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893826" y="2381651"/>
            <a:ext cx="2232248" cy="2550694"/>
          </a:xfrm>
          <a:prstGeom prst="rect">
            <a:avLst/>
          </a:prstGeom>
          <a:noFill/>
        </p:spPr>
      </p:pic>
      <p:pic>
        <p:nvPicPr>
          <p:cNvPr id="51" name="Picture 8" descr="D:\MyDoc_b.pardoen\TRAVAUX\Localisation\Galerie\06 Full gallery\Fig\loca_461_E5e3_drained_pla_5j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648771" y="2367360"/>
            <a:ext cx="2227485" cy="2545251"/>
          </a:xfrm>
          <a:prstGeom prst="rect">
            <a:avLst/>
          </a:prstGeom>
          <a:noFill/>
        </p:spPr>
      </p:pic>
      <p:pic>
        <p:nvPicPr>
          <p:cNvPr id="52" name="Picture 9" descr="D:\MyDoc_b.pardoen\TRAVAUX\Localisation\Galerie\06 Full gallery\Fig\loca_461_E5e3_drained_pla_100j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648771" y="2367360"/>
            <a:ext cx="2227485" cy="2545251"/>
          </a:xfrm>
          <a:prstGeom prst="rect">
            <a:avLst/>
          </a:prstGeom>
          <a:noFill/>
        </p:spPr>
      </p:pic>
      <p:pic>
        <p:nvPicPr>
          <p:cNvPr id="55" name="Picture 5" descr="D:\MyDoc_b.pardoen\TRAVAUX\Localisation\Galerie\06 Full gallery\Fig\loca_461_E5e3_drained_tot_ech_100j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893826" y="2369742"/>
            <a:ext cx="2232248" cy="2550694"/>
          </a:xfrm>
          <a:prstGeom prst="rect">
            <a:avLst/>
          </a:prstGeom>
          <a:noFill/>
        </p:spPr>
      </p:pic>
      <p:pic>
        <p:nvPicPr>
          <p:cNvPr id="59" name="Picture 2" descr="D:\MyDoc_b.pardoen\TRAVAUX\Localisation\Galerie\06 Full gallery\Fig\loca_461_E5e3_drained_pla_1000j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644008" y="2367360"/>
            <a:ext cx="2227485" cy="2545251"/>
          </a:xfrm>
          <a:prstGeom prst="rect">
            <a:avLst/>
          </a:prstGeom>
          <a:noFill/>
        </p:spPr>
      </p:pic>
      <p:pic>
        <p:nvPicPr>
          <p:cNvPr id="60" name="Picture 1" descr="D:\MyDoc_b.pardoen\TRAVAUX\Localisation\Galerie\06 Full gallery\Fig\loca_461_E5e3_drained_tot_ech_1000j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893826" y="2363962"/>
            <a:ext cx="2232248" cy="2550694"/>
          </a:xfrm>
          <a:prstGeom prst="rect">
            <a:avLst/>
          </a:prstGeom>
          <a:noFill/>
        </p:spPr>
      </p:pic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948264" y="2708920"/>
            <a:ext cx="2024661" cy="19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3" name="Straight Arrow Connector 62"/>
          <p:cNvCxnSpPr/>
          <p:nvPr/>
        </p:nvCxnSpPr>
        <p:spPr>
          <a:xfrm>
            <a:off x="2815584" y="2595857"/>
            <a:ext cx="0" cy="720000"/>
          </a:xfrm>
          <a:prstGeom prst="straightConnector1">
            <a:avLst/>
          </a:prstGeom>
          <a:ln w="25400">
            <a:solidFill>
              <a:srgbClr val="00FF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2909529" y="2780928"/>
            <a:ext cx="942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200" b="1" dirty="0" smtClean="0">
                <a:solidFill>
                  <a:srgbClr val="00FF00"/>
                </a:solidFill>
                <a:latin typeface="Arial" pitchFamily="34" charset="0"/>
                <a:cs typeface="Arial" pitchFamily="34" charset="0"/>
              </a:rPr>
              <a:t>4.6 m</a:t>
            </a:r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3134221" y="3645024"/>
            <a:ext cx="144000" cy="0"/>
          </a:xfrm>
          <a:prstGeom prst="straightConnector1">
            <a:avLst/>
          </a:prstGeom>
          <a:ln w="25400">
            <a:solidFill>
              <a:srgbClr val="00FF00"/>
            </a:solidFill>
            <a:headEnd type="triangle"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2987824" y="3429000"/>
            <a:ext cx="9423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200" b="1" dirty="0" smtClean="0">
                <a:solidFill>
                  <a:srgbClr val="00FF00"/>
                </a:solidFill>
                <a:latin typeface="Arial" pitchFamily="34" charset="0"/>
                <a:cs typeface="Arial" pitchFamily="34" charset="0"/>
              </a:rPr>
              <a:t>0.5 m</a:t>
            </a:r>
          </a:p>
        </p:txBody>
      </p:sp>
      <p:sp>
        <p:nvSpPr>
          <p:cNvPr id="57" name="Rectangle 56"/>
          <p:cNvSpPr/>
          <p:nvPr/>
        </p:nvSpPr>
        <p:spPr>
          <a:xfrm>
            <a:off x="3741642" y="2333253"/>
            <a:ext cx="428516" cy="2616671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491597" y="2314203"/>
            <a:ext cx="427602" cy="2501830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" name="Object 12"/>
          <p:cNvGraphicFramePr>
            <a:graphicFrameLocks noChangeAspect="1"/>
          </p:cNvGraphicFramePr>
          <p:nvPr/>
        </p:nvGraphicFramePr>
        <p:xfrm>
          <a:off x="1661077" y="4959449"/>
          <a:ext cx="10096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51" name="Equation" r:id="rId15" imgW="888840" imgH="444240" progId="Equation.DSMT4">
                  <p:embed/>
                </p:oleObj>
              </mc:Choice>
              <mc:Fallback>
                <p:oleObj name="Equation" r:id="rId15" imgW="88884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077" y="4959449"/>
                        <a:ext cx="10096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77"/>
          <p:cNvSpPr/>
          <p:nvPr/>
        </p:nvSpPr>
        <p:spPr>
          <a:xfrm>
            <a:off x="323528" y="3573016"/>
            <a:ext cx="1296144" cy="288032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Rectangle 3"/>
          <p:cNvSpPr txBox="1">
            <a:spLocks noChangeArrowheads="1"/>
          </p:cNvSpPr>
          <p:nvPr/>
        </p:nvSpPr>
        <p:spPr bwMode="auto">
          <a:xfrm>
            <a:off x="611560" y="3789040"/>
            <a:ext cx="978975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en-US" sz="1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nd of</a:t>
            </a:r>
          </a:p>
          <a:p>
            <a:pPr marL="457200" indent="-457200" algn="ctr">
              <a:lnSpc>
                <a:spcPct val="80000"/>
              </a:lnSpc>
              <a:defRPr/>
            </a:pPr>
            <a:endParaRPr lang="pt-BR" sz="6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ctr">
              <a:lnSpc>
                <a:spcPct val="80000"/>
              </a:lnSpc>
              <a:defRPr/>
            </a:pPr>
            <a:r>
              <a:rPr lang="en-US" sz="1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xcavation</a:t>
            </a:r>
          </a:p>
        </p:txBody>
      </p:sp>
      <p:graphicFrame>
        <p:nvGraphicFramePr>
          <p:cNvPr id="42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17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7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9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6" grpId="0"/>
      <p:bldP spid="54" grpId="0"/>
      <p:bldP spid="54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Gallery air ventilation :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b="1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Water phases equilibrium at gallery wall (Kelvin's law)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Compressibility of the solid grains: b=0.6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35"/>
          <p:cNvGrpSpPr>
            <a:grpSpLocks noChangeAspect="1"/>
          </p:cNvGrpSpPr>
          <p:nvPr/>
        </p:nvGrpSpPr>
        <p:grpSpPr>
          <a:xfrm>
            <a:off x="4644008" y="476672"/>
            <a:ext cx="4421489" cy="2065013"/>
            <a:chOff x="3116660" y="3798930"/>
            <a:chExt cx="4737887" cy="2212785"/>
          </a:xfrm>
        </p:grpSpPr>
        <p:pic>
          <p:nvPicPr>
            <p:cNvPr id="37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16660" y="3798930"/>
              <a:ext cx="3016724" cy="2212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0" name="Rectangle 39"/>
            <p:cNvSpPr/>
            <p:nvPr/>
          </p:nvSpPr>
          <p:spPr>
            <a:xfrm>
              <a:off x="5736519" y="4580745"/>
              <a:ext cx="440597" cy="617287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465747" y="5119210"/>
              <a:ext cx="1388800" cy="49470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BE" sz="1200" dirty="0" smtClean="0">
                  <a:latin typeface="Arial" pitchFamily="34" charset="0"/>
                  <a:cs typeface="Arial" pitchFamily="34" charset="0"/>
                </a:rPr>
                <a:t>Ventilation</a:t>
              </a:r>
            </a:p>
            <a:p>
              <a:r>
                <a:rPr lang="fr-BE" sz="1200" dirty="0" err="1" smtClean="0">
                  <a:latin typeface="Arial" pitchFamily="34" charset="0"/>
                  <a:cs typeface="Arial" pitchFamily="34" charset="0"/>
                </a:rPr>
                <a:t>p</a:t>
              </a:r>
              <a:r>
                <a:rPr lang="fr-BE" sz="1200" baseline="-25000" dirty="0" err="1" smtClean="0">
                  <a:latin typeface="Arial" pitchFamily="34" charset="0"/>
                  <a:cs typeface="Arial" pitchFamily="34" charset="0"/>
                </a:rPr>
                <a:t>w</a:t>
              </a:r>
              <a:r>
                <a:rPr lang="fr-BE" sz="1200" baseline="-250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fr-BE" sz="1200" dirty="0" smtClean="0">
                  <a:latin typeface="Arial" pitchFamily="34" charset="0"/>
                  <a:cs typeface="Arial" pitchFamily="34" charset="0"/>
                </a:rPr>
                <a:t>= -30.7 [</a:t>
              </a:r>
              <a:r>
                <a:rPr lang="fr-BE" sz="1200" dirty="0" err="1" smtClean="0">
                  <a:latin typeface="Arial" pitchFamily="34" charset="0"/>
                  <a:cs typeface="Arial" pitchFamily="34" charset="0"/>
                </a:rPr>
                <a:t>MPa</a:t>
              </a:r>
              <a:r>
                <a:rPr lang="fr-BE" sz="1200" dirty="0" smtClean="0">
                  <a:latin typeface="Arial" pitchFamily="34" charset="0"/>
                  <a:cs typeface="Arial" pitchFamily="34" charset="0"/>
                </a:rPr>
                <a:t>]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408598" y="4075837"/>
              <a:ext cx="1414873" cy="49470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BE" sz="1200" dirty="0" smtClean="0">
                  <a:latin typeface="Arial" pitchFamily="34" charset="0"/>
                  <a:cs typeface="Arial" pitchFamily="34" charset="0"/>
                </a:rPr>
                <a:t>No ventilation</a:t>
              </a:r>
            </a:p>
            <a:p>
              <a:r>
                <a:rPr lang="fr-BE" sz="1200" dirty="0" err="1" smtClean="0">
                  <a:latin typeface="Arial" pitchFamily="34" charset="0"/>
                  <a:cs typeface="Arial" pitchFamily="34" charset="0"/>
                </a:rPr>
                <a:t>p</a:t>
              </a:r>
              <a:r>
                <a:rPr lang="fr-BE" sz="1200" baseline="-25000" dirty="0" err="1" smtClean="0">
                  <a:latin typeface="Arial" pitchFamily="34" charset="0"/>
                  <a:cs typeface="Arial" pitchFamily="34" charset="0"/>
                </a:rPr>
                <a:t>w</a:t>
              </a:r>
              <a:r>
                <a:rPr lang="fr-BE" sz="1200" dirty="0" smtClean="0">
                  <a:latin typeface="Arial" pitchFamily="34" charset="0"/>
                  <a:cs typeface="Arial" pitchFamily="34" charset="0"/>
                </a:rPr>
                <a:t> = </a:t>
              </a:r>
              <a:r>
                <a:rPr lang="fr-BE" sz="1200" dirty="0" err="1" smtClean="0">
                  <a:latin typeface="Arial" pitchFamily="34" charset="0"/>
                  <a:cs typeface="Arial" pitchFamily="34" charset="0"/>
                </a:rPr>
                <a:t>p</a:t>
              </a:r>
              <a:r>
                <a:rPr lang="fr-BE" sz="1200" baseline="-25000" dirty="0" err="1" smtClean="0">
                  <a:latin typeface="Arial" pitchFamily="34" charset="0"/>
                  <a:cs typeface="Arial" pitchFamily="34" charset="0"/>
                </a:rPr>
                <a:t>atm</a:t>
              </a:r>
              <a:r>
                <a:rPr lang="fr-BE" sz="1200" dirty="0" smtClean="0">
                  <a:latin typeface="Arial" pitchFamily="34" charset="0"/>
                  <a:cs typeface="Arial" pitchFamily="34" charset="0"/>
                </a:rPr>
                <a:t> [</a:t>
              </a:r>
              <a:r>
                <a:rPr lang="fr-BE" sz="1200" dirty="0" err="1" smtClean="0">
                  <a:latin typeface="Arial" pitchFamily="34" charset="0"/>
                  <a:cs typeface="Arial" pitchFamily="34" charset="0"/>
                </a:rPr>
                <a:t>MPa</a:t>
              </a:r>
              <a:r>
                <a:rPr lang="fr-BE" sz="1200" dirty="0" smtClean="0">
                  <a:latin typeface="Arial" pitchFamily="34" charset="0"/>
                  <a:cs typeface="Arial" pitchFamily="34" charset="0"/>
                </a:rPr>
                <a:t>]</a:t>
              </a:r>
            </a:p>
          </p:txBody>
        </p:sp>
      </p:grpSp>
      <p:cxnSp>
        <p:nvCxnSpPr>
          <p:cNvPr id="47" name="Straight Connector 46"/>
          <p:cNvCxnSpPr/>
          <p:nvPr/>
        </p:nvCxnSpPr>
        <p:spPr>
          <a:xfrm flipV="1">
            <a:off x="6660232" y="1844824"/>
            <a:ext cx="1080120" cy="72008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-36512" y="3697030"/>
            <a:ext cx="1094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200" dirty="0" smtClean="0">
                <a:latin typeface="Arial" pitchFamily="34" charset="0"/>
                <a:cs typeface="Arial" pitchFamily="34" charset="0"/>
              </a:rPr>
              <a:t>Total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eviatoric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train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-36512" y="5508321"/>
            <a:ext cx="1295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Plasticity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4" name="Table 83"/>
          <p:cNvGraphicFramePr>
            <a:graphicFrameLocks noGrp="1"/>
          </p:cNvGraphicFramePr>
          <p:nvPr/>
        </p:nvGraphicFramePr>
        <p:xfrm>
          <a:off x="1043608" y="2826660"/>
          <a:ext cx="2518410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92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92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6955"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o ventilation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62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0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00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7" name="Rectangle 86"/>
          <p:cNvSpPr/>
          <p:nvPr/>
        </p:nvSpPr>
        <p:spPr>
          <a:xfrm>
            <a:off x="2281565" y="3359293"/>
            <a:ext cx="405102" cy="1572349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2300615" y="4986900"/>
            <a:ext cx="405102" cy="1572349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3519815" y="5005950"/>
            <a:ext cx="405102" cy="1572349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104"/>
          <p:cNvGrpSpPr/>
          <p:nvPr/>
        </p:nvGrpSpPr>
        <p:grpSpPr>
          <a:xfrm>
            <a:off x="-36512" y="4387365"/>
            <a:ext cx="1074714" cy="316036"/>
            <a:chOff x="0" y="3896434"/>
            <a:chExt cx="1223715" cy="316036"/>
          </a:xfrm>
        </p:grpSpPr>
        <p:sp>
          <p:nvSpPr>
            <p:cNvPr id="106" name="ZoneTexte 88"/>
            <p:cNvSpPr txBox="1"/>
            <p:nvPr/>
          </p:nvSpPr>
          <p:spPr>
            <a:xfrm>
              <a:off x="0" y="3896434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0" i="0" dirty="0" smtClean="0">
                  <a:latin typeface="Arial" pitchFamily="34" charset="0"/>
                  <a:cs typeface="Arial" pitchFamily="34" charset="0"/>
                </a:rPr>
                <a:t>0</a:t>
              </a:r>
              <a:endParaRPr lang="fr-FR" sz="1200" b="0" i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" name="ZoneTexte 89"/>
            <p:cNvSpPr txBox="1"/>
            <p:nvPr/>
          </p:nvSpPr>
          <p:spPr>
            <a:xfrm>
              <a:off x="655931" y="3905671"/>
              <a:ext cx="5677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0" i="0" dirty="0" smtClean="0">
                  <a:latin typeface="Arial" pitchFamily="34" charset="0"/>
                  <a:cs typeface="Arial" pitchFamily="34" charset="0"/>
                </a:rPr>
                <a:t>0.184</a:t>
              </a:r>
              <a:endParaRPr lang="fr-FR" sz="1200" b="0" i="0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08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5400000">
              <a:off x="540627" y="3723957"/>
              <a:ext cx="77027" cy="90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27" name="Picture 5" descr="C:\Users\ULg\Desktop\New folder\localis_421bis_(7)_bishop_tot_ech_100j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23187" y="3336886"/>
            <a:ext cx="1522800" cy="1592186"/>
          </a:xfrm>
          <a:prstGeom prst="rect">
            <a:avLst/>
          </a:prstGeom>
          <a:noFill/>
        </p:spPr>
      </p:pic>
      <p:pic>
        <p:nvPicPr>
          <p:cNvPr id="128" name="Picture 10" descr="C:\Users\ULg\Desktop\New folder\localis_421bis_(7)_bishop_pla_100j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13661" y="5009847"/>
            <a:ext cx="1522800" cy="1587505"/>
          </a:xfrm>
          <a:prstGeom prst="rect">
            <a:avLst/>
          </a:prstGeom>
          <a:noFill/>
        </p:spPr>
      </p:pic>
      <p:sp>
        <p:nvSpPr>
          <p:cNvPr id="129" name="Rectangle 128"/>
          <p:cNvSpPr/>
          <p:nvPr/>
        </p:nvSpPr>
        <p:spPr>
          <a:xfrm>
            <a:off x="2248430" y="3352943"/>
            <a:ext cx="405102" cy="1572349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2232555" y="5015475"/>
            <a:ext cx="405102" cy="1572349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31" name="Picture 6" descr="C:\Users\ULg\Desktop\New folder\localis_421bis_(7)_bishop_tot_ech_1000j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70574" y="3337112"/>
            <a:ext cx="1522800" cy="1592185"/>
          </a:xfrm>
          <a:prstGeom prst="rect">
            <a:avLst/>
          </a:prstGeom>
          <a:noFill/>
        </p:spPr>
      </p:pic>
      <p:pic>
        <p:nvPicPr>
          <p:cNvPr id="132" name="Picture 11" descr="C:\Users\ULg\Desktop\New folder\localis_421bis_(7)_bishop_pla_1000j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370961" y="5009847"/>
            <a:ext cx="1522800" cy="1587505"/>
          </a:xfrm>
          <a:prstGeom prst="rect">
            <a:avLst/>
          </a:prstGeom>
          <a:noFill/>
        </p:spPr>
      </p:pic>
      <p:sp>
        <p:nvSpPr>
          <p:cNvPr id="133" name="Rectangle 132"/>
          <p:cNvSpPr/>
          <p:nvPr/>
        </p:nvSpPr>
        <p:spPr>
          <a:xfrm>
            <a:off x="3480330" y="3352040"/>
            <a:ext cx="405102" cy="1572349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3489855" y="5025000"/>
            <a:ext cx="405102" cy="1572349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35" name="Straight Connector 134"/>
          <p:cNvCxnSpPr/>
          <p:nvPr/>
        </p:nvCxnSpPr>
        <p:spPr>
          <a:xfrm flipV="1">
            <a:off x="6660232" y="980728"/>
            <a:ext cx="1080120" cy="72008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7" name="Table 136"/>
          <p:cNvGraphicFramePr>
            <a:graphicFrameLocks noGrp="1"/>
          </p:cNvGraphicFramePr>
          <p:nvPr/>
        </p:nvGraphicFramePr>
        <p:xfrm>
          <a:off x="4067944" y="2826660"/>
          <a:ext cx="2518410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92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92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6955"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Ventilation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fr-BE" sz="12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62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r>
                        <a:rPr lang="fr-FR" sz="1200" b="0" i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00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BE" sz="12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19" name="Picture 3" descr="D:\MyDoc_b.pardoen\TRAVAUX\Localisation\Galerie\11 Article J.A.M\Article\localis_421bis_(7)_bishop_ventil80percent_pla_100j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150782" y="5003767"/>
            <a:ext cx="1512864" cy="1591200"/>
          </a:xfrm>
          <a:prstGeom prst="rect">
            <a:avLst/>
          </a:prstGeom>
          <a:noFill/>
        </p:spPr>
      </p:pic>
      <p:pic>
        <p:nvPicPr>
          <p:cNvPr id="120" name="Picture 2" descr="D:\MyDoc_b.pardoen\TRAVAUX\Localisation\Galerie\11 Article J.A.M\Article\localis_421bis_(7)_bishop_ventil80percent_tot_ech_100j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166375" y="3328931"/>
            <a:ext cx="1507624" cy="1591200"/>
          </a:xfrm>
          <a:prstGeom prst="rect">
            <a:avLst/>
          </a:prstGeom>
          <a:noFill/>
        </p:spPr>
      </p:pic>
      <p:sp>
        <p:nvSpPr>
          <p:cNvPr id="121" name="Rectangle 120"/>
          <p:cNvSpPr/>
          <p:nvPr/>
        </p:nvSpPr>
        <p:spPr>
          <a:xfrm>
            <a:off x="5276819" y="3349136"/>
            <a:ext cx="405102" cy="1572349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5276819" y="5022096"/>
            <a:ext cx="405102" cy="1572349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3" name="Picture 11" descr="C:\Users\ULg\Desktop\New folder\localis_421bis_(7)_bishop_ventil80percent_pla_1000j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405696" y="5006152"/>
            <a:ext cx="1512048" cy="1591200"/>
          </a:xfrm>
          <a:prstGeom prst="rect">
            <a:avLst/>
          </a:prstGeom>
          <a:noFill/>
        </p:spPr>
      </p:pic>
      <p:pic>
        <p:nvPicPr>
          <p:cNvPr id="124" name="Picture 12" descr="D:\MyDoc_b.pardoen\TRAVAUX\Localisation\Galerie\11 Article J.A.M\Article\localis_421bis_(7)_bishop_ventil80percent_tot_ech_1000j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405318" y="3334986"/>
            <a:ext cx="1507623" cy="1591200"/>
          </a:xfrm>
          <a:prstGeom prst="rect">
            <a:avLst/>
          </a:prstGeom>
          <a:noFill/>
        </p:spPr>
      </p:pic>
      <p:sp>
        <p:nvSpPr>
          <p:cNvPr id="125" name="Rectangle 124"/>
          <p:cNvSpPr/>
          <p:nvPr/>
        </p:nvSpPr>
        <p:spPr>
          <a:xfrm>
            <a:off x="6505544" y="3349136"/>
            <a:ext cx="405102" cy="1572349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6513919" y="4996837"/>
            <a:ext cx="405102" cy="1572349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2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Fracture </a:t>
            </a:r>
            <a:r>
              <a:rPr lang="en-US" sz="1600" b="1" dirty="0" err="1" smtClean="0">
                <a:solidFill>
                  <a:srgbClr val="2D2DB9"/>
                </a:solidFill>
                <a:latin typeface="Arial" pitchFamily="34" charset="0"/>
              </a:rPr>
              <a:t>modelling</a:t>
            </a: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 with shear bands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graphicFrame>
        <p:nvGraphicFramePr>
          <p:cNvPr id="496644" name="Object 2"/>
          <p:cNvGraphicFramePr>
            <a:graphicFrameLocks noChangeAspect="1"/>
          </p:cNvGraphicFramePr>
          <p:nvPr/>
        </p:nvGraphicFramePr>
        <p:xfrm>
          <a:off x="395288" y="1341438"/>
          <a:ext cx="1892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46" name="Equation" r:id="rId13" imgW="1498320" imgH="444240" progId="Equation.DSMT4">
                  <p:embed/>
                </p:oleObj>
              </mc:Choice>
              <mc:Fallback>
                <p:oleObj name="Equation" r:id="rId13" imgW="149832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341438"/>
                        <a:ext cx="18923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092280" y="3656072"/>
            <a:ext cx="20517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/>
              <a:buChar char="à"/>
            </a:pP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suction ↑  </a:t>
            </a:r>
          </a:p>
          <a:p>
            <a:endParaRPr lang="en-US" sz="6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>
              <a:buFont typeface="Wingdings"/>
              <a:buChar char="à"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l-GR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σ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’ </a:t>
            </a: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↑   </a:t>
            </a:r>
          </a:p>
          <a:p>
            <a:endParaRPr lang="en-US" sz="6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>
              <a:buFont typeface="Wingdings"/>
              <a:buChar char="à"/>
            </a:pP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Elastic unloading</a:t>
            </a:r>
          </a:p>
          <a:p>
            <a:endParaRPr lang="en-US" sz="6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>
              <a:buFont typeface="Wingdings"/>
              <a:buChar char="à"/>
            </a:pP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Inhibition of </a:t>
            </a:r>
            <a:r>
              <a:rPr lang="en-US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localisation</a:t>
            </a: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</a:p>
          <a:p>
            <a:endParaRPr lang="en-US" sz="6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Restrain </a:t>
            </a:r>
            <a:r>
              <a:rPr lang="el-GR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ε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graphicFrame>
        <p:nvGraphicFramePr>
          <p:cNvPr id="49" name="Object 3"/>
          <p:cNvGraphicFramePr>
            <a:graphicFrameLocks noChangeAspect="1"/>
          </p:cNvGraphicFramePr>
          <p:nvPr/>
        </p:nvGraphicFramePr>
        <p:xfrm>
          <a:off x="7020272" y="3296032"/>
          <a:ext cx="155098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47" name="Equation" r:id="rId15" imgW="1371600" imgH="241200" progId="Equation.DSMT4">
                  <p:embed/>
                </p:oleObj>
              </mc:Choice>
              <mc:Fallback>
                <p:oleObj name="Equation" r:id="rId15" imgW="13716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3296032"/>
                        <a:ext cx="1550988" cy="26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" name="Picture 8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6804248" y="5157352"/>
            <a:ext cx="2205936" cy="1367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1" name="Straight Arrow Connector 50"/>
          <p:cNvCxnSpPr/>
          <p:nvPr/>
        </p:nvCxnSpPr>
        <p:spPr>
          <a:xfrm>
            <a:off x="8244408" y="3068960"/>
            <a:ext cx="0" cy="21602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7495753" y="3080008"/>
            <a:ext cx="0" cy="21602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18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79" grpId="0"/>
      <p:bldP spid="87" grpId="0" animBg="1"/>
      <p:bldP spid="88" grpId="0" animBg="1"/>
      <p:bldP spid="92" grpId="0" animBg="1"/>
      <p:bldP spid="129" grpId="0" animBg="1"/>
      <p:bldP spid="130" grpId="0" animBg="1"/>
      <p:bldP spid="133" grpId="0" animBg="1"/>
      <p:bldP spid="134" grpId="0" animBg="1"/>
      <p:bldP spid="121" grpId="0" animBg="1"/>
      <p:bldP spid="122" grpId="0" animBg="1"/>
      <p:bldP spid="125" grpId="0" animBg="1"/>
      <p:bldP spid="126" grpId="0" animBg="1"/>
      <p:bldP spid="4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Convergence: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Important during the excavation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Anisotropic convergence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Influence of the ventilation</a:t>
            </a: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Experimental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result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(GED -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Andra’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URL)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No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train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localisation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alcul </a:t>
            </a:r>
            <a:r>
              <a:rPr lang="fr-BE" sz="1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ith</a:t>
            </a:r>
            <a:r>
              <a:rPr lang="fr-BE" sz="1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large D or no </a:t>
            </a:r>
            <a:r>
              <a:rPr lang="fr-BE" sz="1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oc</a:t>
            </a:r>
            <a:r>
              <a:rPr lang="fr-BE" sz="1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SDZ? If large D ça rigidifie un peu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hear</a:t>
            </a:r>
            <a:r>
              <a:rPr lang="fr-BE" sz="1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and position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hear</a:t>
            </a:r>
            <a:r>
              <a:rPr lang="fr-BE" sz="1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ands are </a:t>
            </a:r>
            <a:r>
              <a:rPr lang="fr-BE" sz="1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ecessary</a:t>
            </a:r>
            <a:r>
              <a:rPr lang="fr-BE" sz="1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for </a:t>
            </a:r>
            <a:r>
              <a:rPr lang="fr-BE" sz="1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nisotropy</a:t>
            </a:r>
            <a:endParaRPr lang="fr-BE" sz="12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2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Fracture </a:t>
            </a:r>
            <a:r>
              <a:rPr lang="en-US" sz="1600" b="1" dirty="0" err="1" smtClean="0">
                <a:solidFill>
                  <a:srgbClr val="2D2DB9"/>
                </a:solidFill>
                <a:latin typeface="Arial" pitchFamily="34" charset="0"/>
              </a:rPr>
              <a:t>modelling</a:t>
            </a: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 with shear bands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pic>
        <p:nvPicPr>
          <p:cNvPr id="391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3284656"/>
            <a:ext cx="8049396" cy="295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1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3284656"/>
            <a:ext cx="8049396" cy="295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1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9592" y="3284656"/>
            <a:ext cx="8049396" cy="295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10"/>
          <p:cNvGrpSpPr/>
          <p:nvPr/>
        </p:nvGrpSpPr>
        <p:grpSpPr>
          <a:xfrm>
            <a:off x="6012160" y="620968"/>
            <a:ext cx="2170155" cy="2520000"/>
            <a:chOff x="5652120" y="764704"/>
            <a:chExt cx="2170155" cy="2520000"/>
          </a:xfrm>
        </p:grpSpPr>
        <p:grpSp>
          <p:nvGrpSpPr>
            <p:cNvPr id="12" name="Group 33"/>
            <p:cNvGrpSpPr/>
            <p:nvPr/>
          </p:nvGrpSpPr>
          <p:grpSpPr>
            <a:xfrm>
              <a:off x="5715009" y="764704"/>
              <a:ext cx="2107266" cy="2520000"/>
              <a:chOff x="284322" y="2848264"/>
              <a:chExt cx="2636821" cy="3153277"/>
            </a:xfrm>
          </p:grpSpPr>
          <p:pic>
            <p:nvPicPr>
              <p:cNvPr id="14" name="Picture 4" descr="C:\Users\ULg\Desktop\New folder\localis_421bis_(7)_bishop_tot_ech_1000j - Copy.png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841144" y="2848264"/>
                <a:ext cx="1079999" cy="1578928"/>
              </a:xfrm>
              <a:prstGeom prst="rect">
                <a:avLst/>
              </a:prstGeom>
              <a:noFill/>
            </p:spPr>
          </p:pic>
          <p:pic>
            <p:nvPicPr>
              <p:cNvPr id="15" name="Picture 4" descr="C:\Users\ULg\Desktop\New folder\localis_421bis_(7)_bishop_tot_ech_1000j - Copy.png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 flipV="1">
                <a:off x="1841144" y="4422268"/>
                <a:ext cx="1079999" cy="1578928"/>
              </a:xfrm>
              <a:prstGeom prst="rect">
                <a:avLst/>
              </a:prstGeom>
              <a:noFill/>
            </p:spPr>
          </p:pic>
          <p:pic>
            <p:nvPicPr>
              <p:cNvPr id="16" name="Picture 4" descr="C:\Users\ULg\Desktop\New folder\localis_421bis_(7)_bishop_tot_ech_1000j - Copy.png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 flipH="1">
                <a:off x="761069" y="2848608"/>
                <a:ext cx="1080000" cy="1578928"/>
              </a:xfrm>
              <a:prstGeom prst="rect">
                <a:avLst/>
              </a:prstGeom>
              <a:noFill/>
            </p:spPr>
          </p:pic>
          <p:pic>
            <p:nvPicPr>
              <p:cNvPr id="19" name="Picture 4" descr="C:\Users\ULg\Desktop\New folder\localis_421bis_(7)_bishop_tot_ech_1000j - Copy.png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 flipH="1" flipV="1">
                <a:off x="761068" y="4422613"/>
                <a:ext cx="1079999" cy="1578928"/>
              </a:xfrm>
              <a:prstGeom prst="rect">
                <a:avLst/>
              </a:prstGeom>
              <a:noFill/>
            </p:spPr>
          </p:pic>
          <p:pic>
            <p:nvPicPr>
              <p:cNvPr id="21" name="Picture 5" descr="C:\Users\ULg\Desktop\New folder\localis_421bis_(7)_bishop_tot_ech_1000j - Copy2.png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84322" y="3516713"/>
                <a:ext cx="432000" cy="1810595"/>
              </a:xfrm>
              <a:prstGeom prst="rect">
                <a:avLst/>
              </a:prstGeom>
              <a:noFill/>
            </p:spPr>
          </p:pic>
        </p:grpSp>
        <p:sp>
          <p:nvSpPr>
            <p:cNvPr id="13" name="Rectangle 12"/>
            <p:cNvSpPr/>
            <p:nvPr/>
          </p:nvSpPr>
          <p:spPr>
            <a:xfrm>
              <a:off x="5652120" y="1288512"/>
              <a:ext cx="405102" cy="157234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474113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99658" y="3284656"/>
            <a:ext cx="8048500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19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400" b="1" u="sng" dirty="0" smtClean="0">
                <a:latin typeface="Arial" pitchFamily="34" charset="0"/>
                <a:cs typeface="Arial" pitchFamily="34" charset="0"/>
              </a:rPr>
              <a:t>Long-term management of radioactive wastes</a:t>
            </a:r>
            <a:endParaRPr lang="fr-BE" sz="1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Underground structures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= network of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galleries</a:t>
            </a:r>
            <a:endParaRPr lang="en-US" sz="1200" b="1" u="sng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/>
            </a:pPr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Context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à coins arrondis 21"/>
          <p:cNvSpPr/>
          <p:nvPr/>
        </p:nvSpPr>
        <p:spPr>
          <a:xfrm>
            <a:off x="6537664" y="1268761"/>
            <a:ext cx="2066784" cy="1800200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Deep geological disposal</a:t>
            </a:r>
          </a:p>
          <a:p>
            <a:pPr algn="ctr">
              <a:defRPr/>
            </a:pPr>
            <a:endParaRPr lang="en-US" sz="12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Repository in deep geological media with good confining properties</a:t>
            </a:r>
          </a:p>
          <a:p>
            <a:pPr algn="ctr">
              <a:defRPr/>
            </a:pPr>
            <a:endParaRPr lang="en-US" sz="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(Low permeability </a:t>
            </a:r>
          </a:p>
          <a:p>
            <a:pPr algn="ctr">
              <a:defRPr/>
            </a:pPr>
            <a:r>
              <a:rPr lang="fr-BE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K&lt;10</a:t>
            </a:r>
            <a:r>
              <a:rPr lang="fr-BE" sz="1200" baseline="300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-12 </a:t>
            </a:r>
            <a:r>
              <a:rPr lang="fr-BE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m/s)</a:t>
            </a:r>
            <a:endParaRPr lang="en-US" sz="12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9" name="Flèche droite 27"/>
          <p:cNvSpPr/>
          <p:nvPr/>
        </p:nvSpPr>
        <p:spPr>
          <a:xfrm>
            <a:off x="5546204" y="1988841"/>
            <a:ext cx="792088" cy="36004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BE"/>
          </a:p>
        </p:txBody>
      </p:sp>
      <p:pic>
        <p:nvPicPr>
          <p:cNvPr id="10" name="Picture 13" descr="centrale_nucleair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3116" y="1196752"/>
            <a:ext cx="2608684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63500"/>
          </a:effectLst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1720" y="1942542"/>
            <a:ext cx="1937841" cy="14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51920" y="3814207"/>
            <a:ext cx="3470115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ZoneTexte 15"/>
          <p:cNvSpPr txBox="1">
            <a:spLocks noChangeArrowheads="1"/>
          </p:cNvSpPr>
          <p:nvPr/>
        </p:nvSpPr>
        <p:spPr bwMode="auto">
          <a:xfrm>
            <a:off x="3779912" y="6258287"/>
            <a:ext cx="37444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000" dirty="0" smtClean="0">
                <a:latin typeface="Arial" pitchFamily="34" charset="0"/>
                <a:cs typeface="Arial" pitchFamily="34" charset="0"/>
              </a:rPr>
              <a:t>Disposal facility of </a:t>
            </a:r>
            <a:r>
              <a:rPr lang="en-US" sz="1000" dirty="0" err="1" smtClean="0">
                <a:latin typeface="Arial" pitchFamily="34" charset="0"/>
                <a:cs typeface="Arial" pitchFamily="34" charset="0"/>
              </a:rPr>
              <a:t>Cigéo</a:t>
            </a:r>
            <a:r>
              <a:rPr lang="en-US" sz="1000" dirty="0" smtClean="0">
                <a:latin typeface="Arial" pitchFamily="34" charset="0"/>
                <a:cs typeface="Arial" pitchFamily="34" charset="0"/>
              </a:rPr>
              <a:t> project in France</a:t>
            </a:r>
          </a:p>
          <a:p>
            <a:pPr algn="ctr"/>
            <a:r>
              <a:rPr lang="en-US" sz="1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000" dirty="0" err="1" smtClean="0">
                <a:latin typeface="Arial" pitchFamily="34" charset="0"/>
                <a:cs typeface="Arial" pitchFamily="34" charset="0"/>
              </a:rPr>
              <a:t>Labalette</a:t>
            </a:r>
            <a:r>
              <a:rPr lang="en-US" sz="1000" dirty="0" smtClean="0">
                <a:latin typeface="Arial" pitchFamily="34" charset="0"/>
                <a:cs typeface="Arial" pitchFamily="34" charset="0"/>
              </a:rPr>
              <a:t> et al., 2013)</a:t>
            </a:r>
            <a:endParaRPr lang="fr-BE" sz="1000" dirty="0"/>
          </a:p>
        </p:txBody>
      </p:sp>
      <p:graphicFrame>
        <p:nvGraphicFramePr>
          <p:cNvPr id="17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2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9" name="Rectangle à coins arrondis 21"/>
          <p:cNvSpPr/>
          <p:nvPr/>
        </p:nvSpPr>
        <p:spPr>
          <a:xfrm>
            <a:off x="4221485" y="1844824"/>
            <a:ext cx="1152128" cy="720080"/>
          </a:xfrm>
          <a:prstGeom prst="round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ts val="1700"/>
              </a:lnSpc>
              <a:defRPr/>
            </a:pPr>
            <a:r>
              <a:rPr lang="fr-BE" sz="12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Intermediate</a:t>
            </a:r>
            <a:r>
              <a:rPr lang="fr-BE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(long-</a:t>
            </a:r>
            <a:r>
              <a:rPr lang="fr-BE" sz="12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lived</a:t>
            </a:r>
            <a:r>
              <a:rPr lang="fr-BE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)</a:t>
            </a:r>
          </a:p>
          <a:p>
            <a:pPr algn="ctr">
              <a:lnSpc>
                <a:spcPts val="1700"/>
              </a:lnSpc>
              <a:defRPr/>
            </a:pPr>
            <a:r>
              <a:rPr lang="fr-BE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&amp; </a:t>
            </a:r>
          </a:p>
          <a:p>
            <a:pPr algn="ctr">
              <a:lnSpc>
                <a:spcPts val="1700"/>
              </a:lnSpc>
              <a:defRPr/>
            </a:pPr>
            <a:r>
              <a:rPr lang="fr-BE" sz="12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high</a:t>
            </a:r>
            <a:r>
              <a:rPr lang="fr-BE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fr-BE" sz="12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activity</a:t>
            </a:r>
            <a:r>
              <a:rPr lang="fr-BE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fr-BE" sz="12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wastes</a:t>
            </a:r>
            <a:endParaRPr lang="en-US" sz="12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400" b="1" dirty="0" smtClean="0">
                <a:latin typeface="Arial" pitchFamily="34" charset="0"/>
                <a:cs typeface="Arial" pitchFamily="34" charset="0"/>
              </a:rPr>
              <a:t>2.5. 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Conclusions and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outlooks</a:t>
            </a:r>
            <a:endParaRPr lang="en-US" sz="14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Conclusions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buFont typeface="Wingdings" pitchFamily="2" charset="2"/>
              <a:buChar char="ü"/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Reproduction of EDZ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hear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bands.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buFont typeface="Wingdings" pitchFamily="2" charset="2"/>
              <a:buChar char="ü"/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buFont typeface="Wingdings" pitchFamily="2" charset="2"/>
              <a:buChar char="ü"/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Shape and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extent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of EDZ </a:t>
            </a:r>
            <a:r>
              <a:rPr lang="fr-BE" sz="1200" b="1" dirty="0" err="1" smtClean="0">
                <a:latin typeface="Arial" pitchFamily="34" charset="0"/>
                <a:cs typeface="Arial" pitchFamily="34" charset="0"/>
              </a:rPr>
              <a:t>governed</a:t>
            </a:r>
            <a:r>
              <a:rPr lang="fr-BE" sz="1200" b="1" dirty="0" smtClean="0">
                <a:latin typeface="Arial" pitchFamily="34" charset="0"/>
                <a:cs typeface="Arial" pitchFamily="34" charset="0"/>
              </a:rPr>
              <a:t> by </a:t>
            </a:r>
            <a:r>
              <a:rPr lang="fr-BE" sz="1200" b="1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anisotropic</a:t>
            </a:r>
            <a:r>
              <a:rPr lang="fr-BE" sz="12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stress state.</a:t>
            </a:r>
          </a:p>
          <a:p>
            <a:pPr marL="457200" indent="-457200">
              <a:lnSpc>
                <a:spcPct val="80000"/>
              </a:lnSpc>
              <a:buFont typeface="Wingdings" pitchFamily="2" charset="2"/>
              <a:buChar char="ü"/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buFont typeface="Wingdings" pitchFamily="2" charset="2"/>
              <a:buChar char="ü"/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buFont typeface="Wingdings" pitchFamily="2" charset="2"/>
              <a:buChar char="ü"/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buFont typeface="Wingdings" pitchFamily="2" charset="2"/>
              <a:buChar char="ü"/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Next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steps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…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X	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Mechanical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rock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behaviour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 	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Material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anisotropy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gallery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// </a:t>
            </a:r>
            <a:r>
              <a:rPr lang="el-GR" sz="12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fr-BE" sz="1200" baseline="-250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.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X	HM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coupling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in EDZ.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		 Influence of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fracturing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on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hydraulic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properties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.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X	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Gallery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air ventilation and water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transfer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(drainage /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desaturation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).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6012160" y="620968"/>
            <a:ext cx="2170155" cy="2520000"/>
            <a:chOff x="5652120" y="764704"/>
            <a:chExt cx="2170155" cy="2520000"/>
          </a:xfrm>
        </p:grpSpPr>
        <p:grpSp>
          <p:nvGrpSpPr>
            <p:cNvPr id="10" name="Group 33"/>
            <p:cNvGrpSpPr/>
            <p:nvPr/>
          </p:nvGrpSpPr>
          <p:grpSpPr>
            <a:xfrm>
              <a:off x="5715009" y="764704"/>
              <a:ext cx="2107266" cy="2520000"/>
              <a:chOff x="284322" y="2848264"/>
              <a:chExt cx="2636821" cy="3153277"/>
            </a:xfrm>
          </p:grpSpPr>
          <p:pic>
            <p:nvPicPr>
              <p:cNvPr id="19" name="Picture 4" descr="C:\Users\ULg\Desktop\New folder\localis_421bis_(7)_bishop_tot_ech_1000j - Copy.pn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841144" y="2848264"/>
                <a:ext cx="1079999" cy="1578928"/>
              </a:xfrm>
              <a:prstGeom prst="rect">
                <a:avLst/>
              </a:prstGeom>
              <a:noFill/>
            </p:spPr>
          </p:pic>
          <p:pic>
            <p:nvPicPr>
              <p:cNvPr id="20" name="Picture 4" descr="C:\Users\ULg\Desktop\New folder\localis_421bis_(7)_bishop_tot_ech_1000j - Copy.pn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 flipV="1">
                <a:off x="1841144" y="4422268"/>
                <a:ext cx="1079999" cy="1578928"/>
              </a:xfrm>
              <a:prstGeom prst="rect">
                <a:avLst/>
              </a:prstGeom>
              <a:noFill/>
            </p:spPr>
          </p:pic>
          <p:pic>
            <p:nvPicPr>
              <p:cNvPr id="21" name="Picture 4" descr="C:\Users\ULg\Desktop\New folder\localis_421bis_(7)_bishop_tot_ech_1000j - Copy.pn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 flipH="1">
                <a:off x="761069" y="2848608"/>
                <a:ext cx="1080000" cy="1578928"/>
              </a:xfrm>
              <a:prstGeom prst="rect">
                <a:avLst/>
              </a:prstGeom>
              <a:noFill/>
            </p:spPr>
          </p:pic>
          <p:pic>
            <p:nvPicPr>
              <p:cNvPr id="22" name="Picture 4" descr="C:\Users\ULg\Desktop\New folder\localis_421bis_(7)_bishop_tot_ech_1000j - Copy.pn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 flipH="1" flipV="1">
                <a:off x="761068" y="4422613"/>
                <a:ext cx="1079999" cy="1578928"/>
              </a:xfrm>
              <a:prstGeom prst="rect">
                <a:avLst/>
              </a:prstGeom>
              <a:noFill/>
            </p:spPr>
          </p:pic>
          <p:pic>
            <p:nvPicPr>
              <p:cNvPr id="23" name="Picture 5" descr="C:\Users\ULg\Desktop\New folder\localis_421bis_(7)_bishop_tot_ech_1000j - Copy2.pn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84322" y="3516713"/>
                <a:ext cx="432000" cy="1810595"/>
              </a:xfrm>
              <a:prstGeom prst="rect">
                <a:avLst/>
              </a:prstGeom>
              <a:noFill/>
            </p:spPr>
          </p:pic>
        </p:grpSp>
        <p:sp>
          <p:nvSpPr>
            <p:cNvPr id="16" name="Rectangle 15"/>
            <p:cNvSpPr/>
            <p:nvPr/>
          </p:nvSpPr>
          <p:spPr>
            <a:xfrm>
              <a:off x="5652120" y="1288512"/>
              <a:ext cx="405102" cy="157234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26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53672" y="3429000"/>
            <a:ext cx="3466800" cy="1870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6"/>
          <p:cNvSpPr/>
          <p:nvPr/>
        </p:nvSpPr>
        <p:spPr>
          <a:xfrm>
            <a:off x="251520" y="3501008"/>
            <a:ext cx="4752528" cy="86409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28" name="Rectangle 27"/>
          <p:cNvSpPr/>
          <p:nvPr/>
        </p:nvSpPr>
        <p:spPr>
          <a:xfrm rot="10800000" flipV="1">
            <a:off x="323528" y="4449812"/>
            <a:ext cx="4968552" cy="1296144"/>
          </a:xfrm>
          <a:prstGeom prst="rect">
            <a:avLst/>
          </a:prstGeom>
          <a:solidFill>
            <a:schemeClr val="bg1">
              <a:alpha val="8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30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2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Fracture </a:t>
            </a:r>
            <a:r>
              <a:rPr lang="en-US" sz="1600" b="1" dirty="0" err="1" smtClean="0">
                <a:solidFill>
                  <a:srgbClr val="2D2DB9"/>
                </a:solidFill>
                <a:latin typeface="Arial" pitchFamily="34" charset="0"/>
              </a:rPr>
              <a:t>modelling</a:t>
            </a: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 with shear bands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graphicFrame>
        <p:nvGraphicFramePr>
          <p:cNvPr id="29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20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Outline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559349" y="1772816"/>
            <a:ext cx="8250237" cy="301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</a:rPr>
              <a:t>Context</a:t>
            </a:r>
          </a:p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</a:rPr>
              <a:t>Fracture </a:t>
            </a:r>
            <a:r>
              <a:rPr lang="en-US" sz="1400" dirty="0" err="1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</a:rPr>
              <a:t>modelling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</a:rPr>
              <a:t> with shear bands</a:t>
            </a:r>
          </a:p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b="1" dirty="0" smtClean="0">
                <a:latin typeface="Arial" pitchFamily="34" charset="0"/>
              </a:rPr>
              <a:t>Influence of mechanical anisotropy</a:t>
            </a:r>
          </a:p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</a:rPr>
              <a:t>Permeability evolution and water transfer</a:t>
            </a:r>
          </a:p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</a:rPr>
              <a:t>Conclusions and perspectives</a:t>
            </a:r>
            <a:endParaRPr lang="en-GB" sz="1400" dirty="0">
              <a:solidFill>
                <a:schemeClr val="bg1">
                  <a:lumMod val="75000"/>
                </a:schemeClr>
              </a:solidFill>
              <a:latin typeface="Arial" pitchFamily="34" charset="0"/>
            </a:endParaRPr>
          </a:p>
        </p:txBody>
      </p:sp>
      <p:graphicFrame>
        <p:nvGraphicFramePr>
          <p:cNvPr id="8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21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0657" y="679850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400" b="1" dirty="0" smtClean="0">
                <a:latin typeface="Arial" pitchFamily="34" charset="0"/>
                <a:cs typeface="Arial" pitchFamily="34" charset="0"/>
              </a:rPr>
              <a:t>3.1.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Anisotropic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mechanical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behaviour</a:t>
            </a:r>
            <a:endParaRPr lang="fr-BE" sz="1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Sedimentary rocks with bedding planes …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Cross-anisotropy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300"/>
              </a:spcAft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					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Behaviour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epend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on:</a:t>
            </a:r>
          </a:p>
          <a:p>
            <a:pPr marL="457200" indent="-457200">
              <a:lnSpc>
                <a:spcPct val="80000"/>
              </a:lnSpc>
              <a:spcAft>
                <a:spcPts val="300"/>
              </a:spcAft>
              <a:defRPr/>
            </a:pPr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300"/>
              </a:spcAft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						     - the microstructure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						     - the loading direction 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3"/>
            </a:pPr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Influence of mechanical anisotropy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1373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688" y="4125023"/>
            <a:ext cx="2926084" cy="2472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1385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3568" y="1516137"/>
            <a:ext cx="3672408" cy="2061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9" name="Group 28"/>
          <p:cNvGrpSpPr>
            <a:grpSpLocks noChangeAspect="1"/>
          </p:cNvGrpSpPr>
          <p:nvPr/>
        </p:nvGrpSpPr>
        <p:grpSpPr>
          <a:xfrm>
            <a:off x="5796132" y="188640"/>
            <a:ext cx="2783932" cy="3917007"/>
            <a:chOff x="6156190" y="260648"/>
            <a:chExt cx="2732384" cy="3844472"/>
          </a:xfrm>
        </p:grpSpPr>
        <p:pic>
          <p:nvPicPr>
            <p:cNvPr id="271386" name="Picture 26" descr="D:\MyDoc_b.pardoen\These\Oral defense\Fig\Zion National Park - Utah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156190" y="260648"/>
              <a:ext cx="2682681" cy="3816425"/>
            </a:xfrm>
            <a:prstGeom prst="rect">
              <a:avLst/>
            </a:prstGeom>
            <a:noFill/>
          </p:spPr>
        </p:pic>
        <p:sp>
          <p:nvSpPr>
            <p:cNvPr id="22" name="Rectangle 3"/>
            <p:cNvSpPr txBox="1">
              <a:spLocks noChangeArrowheads="1"/>
            </p:cNvSpPr>
            <p:nvPr/>
          </p:nvSpPr>
          <p:spPr bwMode="auto">
            <a:xfrm>
              <a:off x="6174573" y="260648"/>
              <a:ext cx="2101861" cy="493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lnSpc>
                  <a:spcPct val="80000"/>
                </a:lnSpc>
                <a:defRPr/>
              </a:pPr>
              <a:r>
                <a:rPr lang="en-US" sz="1200" dirty="0" smtClean="0">
                  <a:latin typeface="Arial" pitchFamily="34" charset="0"/>
                  <a:cs typeface="Arial" pitchFamily="34" charset="0"/>
                </a:rPr>
                <a:t>Zion National Park – Utah</a:t>
              </a:r>
            </a:p>
          </p:txBody>
        </p:sp>
        <p:sp>
          <p:nvSpPr>
            <p:cNvPr id="14" name="Rectangle 3"/>
            <p:cNvSpPr txBox="1">
              <a:spLocks noChangeArrowheads="1"/>
            </p:cNvSpPr>
            <p:nvPr/>
          </p:nvSpPr>
          <p:spPr bwMode="auto">
            <a:xfrm>
              <a:off x="7757779" y="3921142"/>
              <a:ext cx="1130795" cy="183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lnSpc>
                  <a:spcPct val="80000"/>
                </a:lnSpc>
                <a:defRPr/>
              </a:pPr>
              <a:r>
                <a:rPr lang="fr-BE" sz="800" dirty="0" smtClean="0">
                  <a:latin typeface="Arial" pitchFamily="34" charset="0"/>
                  <a:cs typeface="Arial" pitchFamily="34" charset="0"/>
                </a:rPr>
                <a:t>S. Smith, pbase.com</a:t>
              </a:r>
            </a:p>
          </p:txBody>
        </p:sp>
      </p:grp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563889" y="3400424"/>
            <a:ext cx="864095" cy="244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800" dirty="0" smtClean="0">
                <a:latin typeface="Arial" pitchFamily="34" charset="0"/>
                <a:cs typeface="Arial" pitchFamily="34" charset="0"/>
              </a:rPr>
              <a:t>riosuerte.com</a:t>
            </a:r>
          </a:p>
        </p:txBody>
      </p:sp>
      <p:graphicFrame>
        <p:nvGraphicFramePr>
          <p:cNvPr id="15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22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0657" y="679850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			-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Linear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elasticity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: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			Cross-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anisotropic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(5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param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.) +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Biot’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coefficients</a:t>
            </a: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			-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Plasticity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: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				Cohesion anisotropy with fabric tensor</a:t>
            </a: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			Cross-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anisotropy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9860" name="Object 16"/>
          <p:cNvGraphicFramePr>
            <a:graphicFrameLocks noChangeAspect="1"/>
          </p:cNvGraphicFramePr>
          <p:nvPr/>
        </p:nvGraphicFramePr>
        <p:xfrm>
          <a:off x="4071417" y="1268760"/>
          <a:ext cx="14366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94" name="Equation" r:id="rId4" imgW="1269720" imgH="228600" progId="Equation.DSMT4">
                  <p:embed/>
                </p:oleObj>
              </mc:Choice>
              <mc:Fallback>
                <p:oleObj name="Equation" r:id="rId4" imgW="126972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417" y="1268760"/>
                        <a:ext cx="1436687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5724128" y="1278980"/>
          <a:ext cx="41751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95" name="Equation" r:id="rId6" imgW="368280" imgH="228600" progId="Equation.DSMT4">
                  <p:embed/>
                </p:oleObj>
              </mc:Choice>
              <mc:Fallback>
                <p:oleObj name="Equation" r:id="rId6" imgW="3682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278980"/>
                        <a:ext cx="417513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4038600" y="2830513"/>
          <a:ext cx="26733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96" name="Equation" r:id="rId8" imgW="2361960" imgH="520560" progId="Equation.DSMT4">
                  <p:embed/>
                </p:oleObj>
              </mc:Choice>
              <mc:Fallback>
                <p:oleObj name="Equation" r:id="rId8" imgW="2361960" imgH="5205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30513"/>
                        <a:ext cx="2673350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2202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95536" y="620688"/>
            <a:ext cx="2713119" cy="18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51520" y="3069280"/>
            <a:ext cx="2966573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7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860312" y="4096402"/>
            <a:ext cx="2520000" cy="25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3"/>
            </a:pPr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Influence of mechanical anisotropy</a:t>
            </a:r>
          </a:p>
        </p:txBody>
      </p:sp>
      <p:graphicFrame>
        <p:nvGraphicFramePr>
          <p:cNvPr id="271371" name="Object 18"/>
          <p:cNvGraphicFramePr>
            <a:graphicFrameLocks noChangeAspect="1"/>
          </p:cNvGraphicFramePr>
          <p:nvPr/>
        </p:nvGraphicFramePr>
        <p:xfrm>
          <a:off x="4040188" y="3808413"/>
          <a:ext cx="310356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97" name="Equation" r:id="rId13" imgW="2743200" imgH="279360" progId="Equation.DSMT4">
                  <p:embed/>
                </p:oleObj>
              </mc:Choice>
              <mc:Fallback>
                <p:oleObj name="Equation" r:id="rId13" imgW="274320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3808413"/>
                        <a:ext cx="3103562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23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80657" y="679850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400" b="1" dirty="0" smtClean="0">
                <a:latin typeface="Arial" pitchFamily="34" charset="0"/>
                <a:cs typeface="Arial" pitchFamily="34" charset="0"/>
              </a:rPr>
              <a:t>3.3.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Gallery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excavation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modelling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b="1" u="sng" dirty="0" smtClean="0">
                <a:latin typeface="Arial" pitchFamily="34" charset="0"/>
                <a:cs typeface="Arial" pitchFamily="34" charset="0"/>
              </a:rPr>
              <a:t>for isotropic initial stress state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			</a:t>
            </a:r>
            <a:r>
              <a:rPr lang="en-US" sz="1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ffect of material anisotropy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3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			Isotropic stress state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			σ =12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MPa</a:t>
            </a: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			</a:t>
            </a:r>
            <a:endParaRPr lang="fr-BE" sz="1200" kern="0" dirty="0" smtClean="0"/>
          </a:p>
          <a:p>
            <a:pPr marL="457200" indent="-457200"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defRPr/>
            </a:pPr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Anisotropy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effect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on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strain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localisation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	</a:t>
            </a: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Localisation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at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the end of excavation</a:t>
            </a:r>
          </a:p>
          <a:p>
            <a:pPr marL="457200" indent="-457200">
              <a:spcAft>
                <a:spcPts val="0"/>
              </a:spcAft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Increase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anisotropy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/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/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/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/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/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/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/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/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/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/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/>
          </a:p>
          <a:p>
            <a:pPr marL="342900" indent="-342900">
              <a:spcBef>
                <a:spcPct val="20000"/>
              </a:spcBef>
              <a:defRPr/>
            </a:pPr>
            <a:r>
              <a:rPr lang="fr-BE" sz="1200" kern="0" dirty="0" smtClean="0">
                <a:sym typeface="Wingdings" pitchFamily="2" charset="2"/>
              </a:rPr>
              <a:t> 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For isotropic stress state, strain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localisation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is triggered  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    if a sufficient material anisotropy is considered.</a:t>
            </a:r>
            <a:endParaRPr lang="fr-BE" sz="1200" kern="0" dirty="0" smtClean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498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856" y="1030702"/>
            <a:ext cx="2498936" cy="16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" descr="D:\MyDoc_b.pardoen\These\Oral defense\Fig\Localis_aniso 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4008" y="1556792"/>
            <a:ext cx="4248000" cy="1793669"/>
          </a:xfrm>
          <a:prstGeom prst="rect">
            <a:avLst/>
          </a:prstGeom>
          <a:noFill/>
        </p:spPr>
      </p:pic>
      <p:pic>
        <p:nvPicPr>
          <p:cNvPr id="15" name="Picture 2" descr="D:\MyDoc_b.pardoen\These\Oral defense\Fig\Localis_aniso 0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4008" y="3356992"/>
            <a:ext cx="4248000" cy="1593000"/>
          </a:xfrm>
          <a:prstGeom prst="rect">
            <a:avLst/>
          </a:prstGeom>
          <a:noFill/>
        </p:spPr>
      </p:pic>
      <p:pic>
        <p:nvPicPr>
          <p:cNvPr id="16" name="Picture 3" descr="D:\MyDoc_b.pardoen\These\Oral defense\Fig\Localis_aniso 03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4008" y="4941168"/>
            <a:ext cx="4248000" cy="1586826"/>
          </a:xfrm>
          <a:prstGeom prst="rect">
            <a:avLst/>
          </a:prstGeom>
          <a:noFill/>
        </p:spPr>
      </p:pic>
      <p:pic>
        <p:nvPicPr>
          <p:cNvPr id="336905" name="Picture 9" descr="C:\Users\ULg\Desktop\caniso_increase0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99592" y="3717032"/>
            <a:ext cx="2392560" cy="2340000"/>
          </a:xfrm>
          <a:prstGeom prst="rect">
            <a:avLst/>
          </a:prstGeom>
          <a:noFill/>
        </p:spPr>
      </p:pic>
      <p:pic>
        <p:nvPicPr>
          <p:cNvPr id="336906" name="Picture 10" descr="C:\Users\ULg\Desktop\caniso_increase02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99592" y="3717032"/>
            <a:ext cx="2392560" cy="2340000"/>
          </a:xfrm>
          <a:prstGeom prst="rect">
            <a:avLst/>
          </a:prstGeom>
          <a:noFill/>
        </p:spPr>
      </p:pic>
      <p:pic>
        <p:nvPicPr>
          <p:cNvPr id="336907" name="Picture 11" descr="C:\Users\ULg\Desktop\caniso_increase03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99592" y="3717032"/>
            <a:ext cx="2392560" cy="2340000"/>
          </a:xfrm>
          <a:prstGeom prst="rect">
            <a:avLst/>
          </a:prstGeom>
          <a:noFill/>
        </p:spPr>
      </p:pic>
      <p:pic>
        <p:nvPicPr>
          <p:cNvPr id="336904" name="Picture 8" descr="C:\Users\ULg\Desktop\caniso_increase04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99592" y="3717032"/>
            <a:ext cx="2392560" cy="2340000"/>
          </a:xfrm>
          <a:prstGeom prst="rect">
            <a:avLst/>
          </a:prstGeom>
          <a:noFill/>
        </p:spPr>
      </p:pic>
      <p:cxnSp>
        <p:nvCxnSpPr>
          <p:cNvPr id="27" name="Straight Arrow Connector 26"/>
          <p:cNvCxnSpPr/>
          <p:nvPr/>
        </p:nvCxnSpPr>
        <p:spPr>
          <a:xfrm flipV="1">
            <a:off x="3148136" y="4530368"/>
            <a:ext cx="0" cy="3600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1563960" y="4530368"/>
            <a:ext cx="0" cy="3600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3"/>
            </a:pPr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Influence of mechanical anisotropy</a:t>
            </a:r>
          </a:p>
        </p:txBody>
      </p:sp>
      <p:graphicFrame>
        <p:nvGraphicFramePr>
          <p:cNvPr id="19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24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" name="Rectangle 19"/>
          <p:cNvSpPr/>
          <p:nvPr/>
        </p:nvSpPr>
        <p:spPr>
          <a:xfrm>
            <a:off x="3050307" y="1137444"/>
            <a:ext cx="2160000" cy="21602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1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2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80657" y="679850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kern="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hesion</a:t>
            </a:r>
            <a:r>
              <a:rPr lang="fr-BE" sz="1200" u="sng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BE" sz="1200" u="sng" kern="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volution</a:t>
            </a: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fr-FR" sz="1200" kern="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fr-FR" sz="1200" kern="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nisotropy</a:t>
            </a:r>
            <a:r>
              <a:rPr lang="fr-FR" sz="12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fr-FR" sz="1200" kern="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fr-FR" sz="1200" kern="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itially</a:t>
            </a:r>
            <a:r>
              <a:rPr lang="fr-FR" sz="12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: 	      </a:t>
            </a:r>
            <a:r>
              <a:rPr lang="fr-FR" sz="1200" kern="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sotropic</a:t>
            </a:r>
            <a:r>
              <a:rPr lang="fr-FR" sz="12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12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fr-BE" sz="1200" kern="0" baseline="-250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j</a:t>
            </a:r>
            <a:r>
              <a:rPr lang="fr-BE" sz="12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200" kern="0" dirty="0" smtClean="0">
              <a:solidFill>
                <a:srgbClr val="000000"/>
              </a:solidFill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2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Excavation :        </a:t>
            </a:r>
            <a:r>
              <a:rPr lang="el-GR" sz="12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fr-BE" sz="1200" kern="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fr-BE" sz="12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↓ and </a:t>
            </a:r>
            <a:r>
              <a:rPr lang="el-GR" sz="12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fr-BE" sz="1200" kern="0" baseline="-250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rt</a:t>
            </a:r>
            <a:r>
              <a:rPr lang="fr-BE" sz="1200" kern="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BE" sz="12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↑</a:t>
            </a:r>
            <a:endParaRPr lang="fr-FR" sz="1200" kern="0" baseline="-250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1574271" y="865188"/>
          <a:ext cx="44878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56" name="Equation" r:id="rId3" imgW="3962160" imgH="520560" progId="Equation.DSMT4">
                  <p:embed/>
                </p:oleObj>
              </mc:Choice>
              <mc:Fallback>
                <p:oleObj name="Equation" r:id="rId3" imgW="3962160" imgH="5205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271" y="865188"/>
                        <a:ext cx="4487863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555776" y="1365151"/>
          <a:ext cx="19558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57" name="Equation" r:id="rId5" imgW="1726920" imgH="253800" progId="Equation.DSMT4">
                  <p:embed/>
                </p:oleObj>
              </mc:Choice>
              <mc:Fallback>
                <p:oleObj name="Equation" r:id="rId5" imgW="17269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365151"/>
                        <a:ext cx="19558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4" descr="D:\MyDoc_b.pardoen\Conferences\2015_03_Brussels\Presentation\cohesion_aniso_effect - Copy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41157" y="5013336"/>
            <a:ext cx="1949765" cy="1440000"/>
          </a:xfrm>
          <a:prstGeom prst="rect">
            <a:avLst/>
          </a:prstGeom>
          <a:noFill/>
        </p:spPr>
      </p:pic>
      <p:pic>
        <p:nvPicPr>
          <p:cNvPr id="26" name="Picture 19" descr="D:\MyDoc_b.pardoen\Conferences\2015_03_Brussels\Presentation\orthoradial stress2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20272" y="476672"/>
            <a:ext cx="1809505" cy="1800000"/>
          </a:xfrm>
          <a:prstGeom prst="rect">
            <a:avLst/>
          </a:prstGeom>
          <a:noFill/>
        </p:spPr>
      </p:pic>
      <p:pic>
        <p:nvPicPr>
          <p:cNvPr id="29" name="Picture 23" descr="D:\MyDoc_b.pardoen\Conferences\2015_03_Brussels\Presentation\aniso_030_pla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145280" y="5006986"/>
            <a:ext cx="4984615" cy="1440000"/>
          </a:xfrm>
          <a:prstGeom prst="rect">
            <a:avLst/>
          </a:prstGeom>
          <a:noFill/>
        </p:spPr>
      </p:pic>
      <p:cxnSp>
        <p:nvCxnSpPr>
          <p:cNvPr id="24" name="Straight Arrow Connector 23"/>
          <p:cNvCxnSpPr/>
          <p:nvPr/>
        </p:nvCxnSpPr>
        <p:spPr>
          <a:xfrm flipH="1" flipV="1">
            <a:off x="1860080" y="3018868"/>
            <a:ext cx="864095" cy="194108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2840117" y="3212976"/>
            <a:ext cx="327901" cy="187"/>
          </a:xfrm>
          <a:prstGeom prst="straightConnector1">
            <a:avLst/>
          </a:prstGeom>
          <a:ln w="15875">
            <a:solidFill>
              <a:srgbClr val="00783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4" descr="D:\MyDoc_b.pardoen\Conferences\2015_03_Brussels\Presentation\c_evol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403648" y="2280352"/>
            <a:ext cx="2172329" cy="2198641"/>
          </a:xfrm>
          <a:prstGeom prst="rect">
            <a:avLst/>
          </a:prstGeom>
          <a:noFill/>
        </p:spPr>
      </p:pic>
      <p:graphicFrame>
        <p:nvGraphicFramePr>
          <p:cNvPr id="32" name="Table 31"/>
          <p:cNvGraphicFramePr>
            <a:graphicFrameLocks noGrp="1"/>
          </p:cNvGraphicFramePr>
          <p:nvPr/>
        </p:nvGraphicFramePr>
        <p:xfrm>
          <a:off x="1043608" y="4741225"/>
          <a:ext cx="698477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61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61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61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61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 = 15.4 </a:t>
                      </a:r>
                      <a:r>
                        <a:rPr lang="fr-BE" sz="1200" b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BE" sz="12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 = 16.8 </a:t>
                      </a:r>
                      <a:r>
                        <a:rPr lang="fr-BE" sz="1200" b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BE" sz="1200" b="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 = 21 </a:t>
                      </a:r>
                      <a:r>
                        <a:rPr lang="fr-BE" sz="1200" b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BE" sz="1200" b="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 = 21 </a:t>
                      </a:r>
                      <a:r>
                        <a:rPr lang="fr-BE" sz="1200" b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BE" sz="1200" b="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37" name="Picture 6" descr="C:\Users\ULg\Desktop\c_evol_galwall01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715011" y="2348880"/>
            <a:ext cx="2160000" cy="2160000"/>
          </a:xfrm>
          <a:prstGeom prst="rect">
            <a:avLst/>
          </a:prstGeom>
          <a:noFill/>
        </p:spPr>
      </p:pic>
      <p:pic>
        <p:nvPicPr>
          <p:cNvPr id="34" name="Picture 5" descr="C:\Users\ULg\Desktop\c_evol_galwall02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714771" y="2348880"/>
            <a:ext cx="2160000" cy="2160000"/>
          </a:xfrm>
          <a:prstGeom prst="rect">
            <a:avLst/>
          </a:prstGeom>
          <a:noFill/>
        </p:spPr>
      </p:pic>
      <p:pic>
        <p:nvPicPr>
          <p:cNvPr id="31" name="Picture 4" descr="C:\Users\ULg\Desktop\c_evol_galwall03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714771" y="2348880"/>
            <a:ext cx="2160000" cy="2160000"/>
          </a:xfrm>
          <a:prstGeom prst="rect">
            <a:avLst/>
          </a:prstGeom>
          <a:noFill/>
        </p:spPr>
      </p:pic>
      <p:sp>
        <p:nvSpPr>
          <p:cNvPr id="28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3"/>
            </a:pPr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Influence of mechanical anisotropy</a:t>
            </a:r>
          </a:p>
        </p:txBody>
      </p:sp>
      <p:pic>
        <p:nvPicPr>
          <p:cNvPr id="458756" name="Picture 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947019" y="2852936"/>
            <a:ext cx="793333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25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1"/>
          <p:cNvGrpSpPr>
            <a:grpSpLocks noChangeAspect="1"/>
          </p:cNvGrpSpPr>
          <p:nvPr/>
        </p:nvGrpSpPr>
        <p:grpSpPr>
          <a:xfrm>
            <a:off x="5508104" y="764704"/>
            <a:ext cx="3635896" cy="1962203"/>
            <a:chOff x="899592" y="3663335"/>
            <a:chExt cx="3168352" cy="1709881"/>
          </a:xfrm>
        </p:grpSpPr>
        <p:pic>
          <p:nvPicPr>
            <p:cNvPr id="11" name="Picture 1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99592" y="3663335"/>
              <a:ext cx="3168352" cy="1709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6" name="Straight Arrow Connector 25"/>
            <p:cNvCxnSpPr/>
            <p:nvPr/>
          </p:nvCxnSpPr>
          <p:spPr>
            <a:xfrm flipV="1">
              <a:off x="2843808" y="4659488"/>
              <a:ext cx="792000" cy="12700"/>
            </a:xfrm>
            <a:prstGeom prst="straightConnector1">
              <a:avLst/>
            </a:prstGeom>
            <a:ln w="25400">
              <a:solidFill>
                <a:srgbClr val="00B05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3"/>
            <p:cNvSpPr txBox="1">
              <a:spLocks noChangeArrowheads="1"/>
            </p:cNvSpPr>
            <p:nvPr/>
          </p:nvSpPr>
          <p:spPr bwMode="auto">
            <a:xfrm>
              <a:off x="2915816" y="4695888"/>
              <a:ext cx="64807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 algn="ctr">
                <a:lnSpc>
                  <a:spcPct val="80000"/>
                </a:lnSpc>
                <a:defRPr/>
              </a:pPr>
              <a:r>
                <a:rPr lang="fr-BE" sz="1200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4.5m</a:t>
              </a:r>
              <a:endParaRPr lang="fr-BE" sz="1200" b="1" kern="0" dirty="0">
                <a:solidFill>
                  <a:srgbClr val="00B050"/>
                </a:solidFill>
              </a:endParaRPr>
            </a:p>
          </p:txBody>
        </p:sp>
      </p:grp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0657" y="679850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400" b="1" dirty="0" smtClean="0">
                <a:latin typeface="Arial" pitchFamily="34" charset="0"/>
                <a:cs typeface="Arial" pitchFamily="34" charset="0"/>
              </a:rPr>
              <a:t>3.3.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Gallery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excavation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modelling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b="1" u="sng" dirty="0" smtClean="0">
                <a:latin typeface="Arial" pitchFamily="34" charset="0"/>
                <a:cs typeface="Arial" pitchFamily="34" charset="0"/>
              </a:rPr>
              <a:t>for anisotropic initial stress state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Stress state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Major stress in the axial direction	</a:t>
            </a:r>
            <a:r>
              <a:rPr lang="pt-BR" sz="12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pt-BR" sz="1200" baseline="-25000" dirty="0" smtClean="0">
                <a:latin typeface="Arial" pitchFamily="34" charset="0"/>
                <a:cs typeface="Arial" pitchFamily="34" charset="0"/>
              </a:rPr>
              <a:t>x,0</a:t>
            </a:r>
            <a:r>
              <a:rPr lang="pt-BR" sz="1200" dirty="0" smtClean="0">
                <a:latin typeface="Arial" pitchFamily="34" charset="0"/>
                <a:cs typeface="Arial" pitchFamily="34" charset="0"/>
              </a:rPr>
              <a:t> = σ</a:t>
            </a:r>
            <a:r>
              <a:rPr lang="pt-BR" sz="1200" baseline="-250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pt-BR" sz="1200" dirty="0" smtClean="0">
                <a:latin typeface="Arial" pitchFamily="34" charset="0"/>
                <a:cs typeface="Arial" pitchFamily="34" charset="0"/>
              </a:rPr>
              <a:t> = 12.40 MPa</a:t>
            </a: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Gallery // to </a:t>
            </a:r>
            <a:r>
              <a:rPr lang="el-GR" sz="12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en-US" sz="1200" baseline="-250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pt-BR" sz="1200" dirty="0" smtClean="0">
                <a:latin typeface="Arial" pitchFamily="34" charset="0"/>
                <a:cs typeface="Arial" pitchFamily="34" charset="0"/>
              </a:rPr>
              <a:t> 		σ</a:t>
            </a:r>
            <a:r>
              <a:rPr lang="pt-BR" sz="1200" baseline="-25000" dirty="0" smtClean="0">
                <a:latin typeface="Arial" pitchFamily="34" charset="0"/>
                <a:cs typeface="Arial" pitchFamily="34" charset="0"/>
              </a:rPr>
              <a:t>y,0</a:t>
            </a:r>
            <a:r>
              <a:rPr lang="pt-BR" sz="1200" dirty="0" smtClean="0">
                <a:latin typeface="Arial" pitchFamily="34" charset="0"/>
                <a:cs typeface="Arial" pitchFamily="34" charset="0"/>
              </a:rPr>
              <a:t> = σ</a:t>
            </a:r>
            <a:r>
              <a:rPr lang="pt-BR" sz="1200" baseline="-25000" dirty="0" smtClean="0">
                <a:latin typeface="Arial" pitchFamily="34" charset="0"/>
                <a:cs typeface="Arial" pitchFamily="34" charset="0"/>
              </a:rPr>
              <a:t>v</a:t>
            </a:r>
            <a:r>
              <a:rPr lang="pt-BR" sz="1200" dirty="0" smtClean="0">
                <a:latin typeface="Arial" pitchFamily="34" charset="0"/>
                <a:cs typeface="Arial" pitchFamily="34" charset="0"/>
              </a:rPr>
              <a:t> = 12.70 MPa</a:t>
            </a:r>
          </a:p>
          <a:p>
            <a:pPr marL="457200" indent="-457200">
              <a:lnSpc>
                <a:spcPct val="80000"/>
              </a:lnSpc>
              <a:defRPr/>
            </a:pPr>
            <a:endParaRPr lang="pt-BR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pt-BR" sz="1200" dirty="0" smtClean="0">
                <a:latin typeface="Arial" pitchFamily="34" charset="0"/>
                <a:cs typeface="Arial" pitchFamily="34" charset="0"/>
              </a:rPr>
              <a:t>				σ</a:t>
            </a:r>
            <a:r>
              <a:rPr lang="pt-BR" sz="1200" baseline="-25000" dirty="0" smtClean="0">
                <a:latin typeface="Arial" pitchFamily="34" charset="0"/>
                <a:cs typeface="Arial" pitchFamily="34" charset="0"/>
              </a:rPr>
              <a:t>z,0</a:t>
            </a:r>
            <a:r>
              <a:rPr lang="pt-BR" sz="1200" dirty="0" smtClean="0">
                <a:latin typeface="Arial" pitchFamily="34" charset="0"/>
                <a:cs typeface="Arial" pitchFamily="34" charset="0"/>
              </a:rPr>
              <a:t> = σ</a:t>
            </a:r>
            <a:r>
              <a:rPr lang="pt-BR" sz="1200" baseline="-250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pt-BR" sz="1200" dirty="0" smtClean="0">
                <a:latin typeface="Arial" pitchFamily="34" charset="0"/>
                <a:cs typeface="Arial" pitchFamily="34" charset="0"/>
              </a:rPr>
              <a:t> = 1.3 x σ</a:t>
            </a:r>
            <a:r>
              <a:rPr lang="pt-BR" sz="1200" baseline="-250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pt-BR" sz="1200" dirty="0" smtClean="0">
                <a:latin typeface="Arial" pitchFamily="34" charset="0"/>
                <a:cs typeface="Arial" pitchFamily="34" charset="0"/>
              </a:rPr>
              <a:t> = 16.12 MPa</a:t>
            </a:r>
            <a:endParaRPr lang="en-US" sz="1200" baseline="-25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Shear banding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	   Total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deviatoric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strain 		</a:t>
            </a:r>
          </a:p>
          <a:p>
            <a:pPr marL="457200" indent="-457200">
              <a:lnSpc>
                <a:spcPct val="80000"/>
              </a:lnSpc>
              <a:defRPr/>
            </a:pPr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pt-BR" sz="12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pt-BR" sz="1200" b="1" dirty="0" smtClean="0">
                <a:latin typeface="Arial" pitchFamily="34" charset="0"/>
                <a:cs typeface="Arial" pitchFamily="34" charset="0"/>
              </a:rPr>
              <a:t>Shape modification due to </a:t>
            </a:r>
            <a:r>
              <a:rPr lang="el-GR" sz="1200" b="1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en-US" sz="1200" b="1" baseline="-25000" dirty="0" smtClean="0">
                <a:latin typeface="Arial" pitchFamily="34" charset="0"/>
                <a:cs typeface="Arial" pitchFamily="34" charset="0"/>
              </a:rPr>
              <a:t>H</a:t>
            </a:r>
            <a:endParaRPr lang="pt-BR" sz="1200" b="1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>
            <a:grpSpLocks noChangeAspect="1"/>
          </p:cNvGrpSpPr>
          <p:nvPr/>
        </p:nvGrpSpPr>
        <p:grpSpPr>
          <a:xfrm>
            <a:off x="539552" y="3658576"/>
            <a:ext cx="3243361" cy="2434720"/>
            <a:chOff x="632734" y="3298536"/>
            <a:chExt cx="3435209" cy="2578736"/>
          </a:xfrm>
        </p:grpSpPr>
        <p:grpSp>
          <p:nvGrpSpPr>
            <p:cNvPr id="2" name="Group 16"/>
            <p:cNvGrpSpPr>
              <a:grpSpLocks noChangeAspect="1"/>
            </p:cNvGrpSpPr>
            <p:nvPr/>
          </p:nvGrpSpPr>
          <p:grpSpPr>
            <a:xfrm>
              <a:off x="632734" y="3298536"/>
              <a:ext cx="3435209" cy="2578736"/>
              <a:chOff x="5076336" y="2984522"/>
              <a:chExt cx="2520000" cy="1891708"/>
            </a:xfrm>
          </p:grpSpPr>
          <p:pic>
            <p:nvPicPr>
              <p:cNvPr id="10" name="Picture 1" descr="D:\MyDoc_b.pardoen\Conferences\2015_03_Brussels\Presentation\270vp0_eeq_30d.jp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076336" y="2984522"/>
                <a:ext cx="2520000" cy="1629141"/>
              </a:xfrm>
              <a:prstGeom prst="rect">
                <a:avLst/>
              </a:prstGeom>
              <a:noFill/>
            </p:spPr>
          </p:pic>
          <p:grpSp>
            <p:nvGrpSpPr>
              <p:cNvPr id="3" name="Group 11"/>
              <p:cNvGrpSpPr/>
              <p:nvPr/>
            </p:nvGrpSpPr>
            <p:grpSpPr>
              <a:xfrm>
                <a:off x="5795682" y="4587092"/>
                <a:ext cx="1226902" cy="289138"/>
                <a:chOff x="123484" y="3811772"/>
                <a:chExt cx="1226902" cy="289138"/>
              </a:xfrm>
            </p:grpSpPr>
            <p:sp>
              <p:nvSpPr>
                <p:cNvPr id="13" name="ZoneTexte 88"/>
                <p:cNvSpPr txBox="1"/>
                <p:nvPr/>
              </p:nvSpPr>
              <p:spPr>
                <a:xfrm>
                  <a:off x="123484" y="3811772"/>
                  <a:ext cx="269626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200" b="0" i="0" dirty="0" smtClean="0">
                      <a:latin typeface="Arial" pitchFamily="34" charset="0"/>
                      <a:cs typeface="Arial" pitchFamily="34" charset="0"/>
                    </a:rPr>
                    <a:t>0</a:t>
                  </a:r>
                  <a:endParaRPr lang="fr-FR" sz="1200" b="0" i="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4" name="ZoneTexte 89"/>
                <p:cNvSpPr txBox="1"/>
                <p:nvPr/>
              </p:nvSpPr>
              <p:spPr>
                <a:xfrm>
                  <a:off x="867562" y="3821008"/>
                  <a:ext cx="482824" cy="27700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200" b="0" i="0" dirty="0" smtClean="0">
                      <a:latin typeface="Arial" pitchFamily="34" charset="0"/>
                      <a:cs typeface="Arial" pitchFamily="34" charset="0"/>
                    </a:rPr>
                    <a:t>0.05</a:t>
                  </a:r>
                  <a:endParaRPr lang="fr-FR" sz="1200" b="0" i="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pic>
              <p:nvPicPr>
                <p:cNvPr id="15" name="Picture 2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 rot="5400000">
                  <a:off x="664111" y="3612397"/>
                  <a:ext cx="77027" cy="9000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20" name="Straight Arrow Connector 19"/>
            <p:cNvCxnSpPr/>
            <p:nvPr/>
          </p:nvCxnSpPr>
          <p:spPr>
            <a:xfrm flipV="1">
              <a:off x="2926325" y="4390899"/>
              <a:ext cx="665542" cy="13450"/>
            </a:xfrm>
            <a:prstGeom prst="straightConnector1">
              <a:avLst/>
            </a:prstGeom>
            <a:ln w="25400">
              <a:solidFill>
                <a:srgbClr val="00FF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3"/>
            <p:cNvSpPr txBox="1">
              <a:spLocks noChangeArrowheads="1"/>
            </p:cNvSpPr>
            <p:nvPr/>
          </p:nvSpPr>
          <p:spPr bwMode="auto">
            <a:xfrm>
              <a:off x="3033257" y="4420092"/>
              <a:ext cx="468191" cy="3050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lnSpc>
                  <a:spcPct val="80000"/>
                </a:lnSpc>
                <a:defRPr/>
              </a:pPr>
              <a:r>
                <a:rPr lang="fr-BE" sz="1200" b="1" dirty="0" smtClean="0">
                  <a:solidFill>
                    <a:srgbClr val="00FF00"/>
                  </a:solidFill>
                  <a:latin typeface="Arial" pitchFamily="34" charset="0"/>
                  <a:cs typeface="Arial" pitchFamily="34" charset="0"/>
                </a:rPr>
                <a:t>3m</a:t>
              </a:r>
              <a:endParaRPr lang="fr-BE" sz="1200" b="1" kern="0" dirty="0">
                <a:solidFill>
                  <a:srgbClr val="00FF00"/>
                </a:solidFill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932040" y="3501288"/>
            <a:ext cx="4192910" cy="2520000"/>
            <a:chOff x="4932040" y="3501288"/>
            <a:chExt cx="4192910" cy="2520000"/>
          </a:xfrm>
        </p:grpSpPr>
        <p:pic>
          <p:nvPicPr>
            <p:cNvPr id="21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932040" y="3501288"/>
              <a:ext cx="2975226" cy="252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Rectangle 3"/>
            <p:cNvSpPr txBox="1">
              <a:spLocks noChangeArrowheads="1"/>
            </p:cNvSpPr>
            <p:nvPr/>
          </p:nvSpPr>
          <p:spPr bwMode="auto">
            <a:xfrm>
              <a:off x="6660232" y="3933336"/>
              <a:ext cx="1050983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 algn="ctr">
                <a:lnSpc>
                  <a:spcPct val="80000"/>
                </a:lnSpc>
                <a:defRPr/>
              </a:pPr>
              <a:r>
                <a:rPr lang="fr-BE" sz="1200" dirty="0" smtClean="0">
                  <a:latin typeface="Arial" pitchFamily="34" charset="0"/>
                  <a:cs typeface="Arial" pitchFamily="34" charset="0"/>
                </a:rPr>
                <a:t>Horizontal</a:t>
              </a:r>
              <a:endParaRPr lang="fr-BE" sz="1200" kern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3"/>
            <p:cNvSpPr txBox="1">
              <a:spLocks noChangeArrowheads="1"/>
            </p:cNvSpPr>
            <p:nvPr/>
          </p:nvSpPr>
          <p:spPr bwMode="auto">
            <a:xfrm>
              <a:off x="6660232" y="5013456"/>
              <a:ext cx="1050983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 algn="ctr">
                <a:lnSpc>
                  <a:spcPct val="80000"/>
                </a:lnSpc>
                <a:defRPr/>
              </a:pPr>
              <a:r>
                <a:rPr lang="fr-BE" sz="12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Vertical</a:t>
              </a:r>
              <a:endParaRPr lang="fr-BE" sz="1200" kern="0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9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798230" y="3551808"/>
              <a:ext cx="1273761" cy="1000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" name="Rectangle 29"/>
            <p:cNvSpPr/>
            <p:nvPr/>
          </p:nvSpPr>
          <p:spPr>
            <a:xfrm>
              <a:off x="7812360" y="3880098"/>
              <a:ext cx="1312590" cy="7677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8138492" y="3555107"/>
              <a:ext cx="945629" cy="9117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</p:grp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4854698" y="2900560"/>
            <a:ext cx="3821758" cy="3624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Convergence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Long-term deformation</a:t>
            </a:r>
            <a:endParaRPr lang="fr-BE" sz="1200" kern="0" dirty="0"/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 bwMode="auto">
          <a:xfrm>
            <a:off x="8086675" y="3529583"/>
            <a:ext cx="1072183" cy="532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Times New Roman" pitchFamily="18" charset="0"/>
                <a:cs typeface="Times New Roman" pitchFamily="18" charset="0"/>
              </a:rPr>
              <a:t>Experimental</a:t>
            </a:r>
            <a:endParaRPr lang="fr-BE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3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Times New Roman" pitchFamily="18" charset="0"/>
                <a:cs typeface="Times New Roman" pitchFamily="18" charset="0"/>
              </a:rPr>
              <a:t>Numerical</a:t>
            </a:r>
            <a:endParaRPr lang="fr-BE" sz="1200" kern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3"/>
            </a:pPr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Influence of mechanical anisotropy</a:t>
            </a:r>
          </a:p>
        </p:txBody>
      </p:sp>
      <p:graphicFrame>
        <p:nvGraphicFramePr>
          <p:cNvPr id="28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26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6911752" y="6270079"/>
            <a:ext cx="1800000" cy="20230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Creep deformation</a:t>
            </a:r>
            <a:endParaRPr lang="en-US" sz="12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kern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9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3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0657" y="679850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Creep deformation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Permanent strain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In the long term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Under constant stress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below the yield strength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Viscosity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Time-dependent plastic strain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da-DK" sz="1000" dirty="0" smtClean="0">
                <a:latin typeface="Arial" pitchFamily="34" charset="0"/>
                <a:cs typeface="Arial" pitchFamily="34" charset="0"/>
              </a:rPr>
              <a:t>(Jia et al., 2008; Zhou et al. 2008)</a:t>
            </a:r>
            <a:endParaRPr lang="pt-BR" sz="1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2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2" y="3789320"/>
            <a:ext cx="2975226" cy="25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26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3789320"/>
            <a:ext cx="2975226" cy="25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261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60032" y="3789320"/>
            <a:ext cx="2975226" cy="25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6660232" y="4221088"/>
            <a:ext cx="1050983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Horizontal</a:t>
            </a:r>
            <a:endParaRPr lang="fr-BE" sz="1200" kern="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98230" y="3984136"/>
            <a:ext cx="1273761" cy="1000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6660232" y="5301208"/>
            <a:ext cx="1050983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fr-BE" sz="12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Vertical</a:t>
            </a:r>
            <a:endParaRPr lang="fr-BE" sz="1200" kern="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740352" y="4293376"/>
            <a:ext cx="1312590" cy="7677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31" name="Rectangle 30"/>
          <p:cNvSpPr/>
          <p:nvPr/>
        </p:nvSpPr>
        <p:spPr>
          <a:xfrm>
            <a:off x="7740352" y="4640716"/>
            <a:ext cx="1403648" cy="5939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pic>
        <p:nvPicPr>
          <p:cNvPr id="45261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07594" y="728960"/>
            <a:ext cx="3496854" cy="23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4819202" y="3465050"/>
            <a:ext cx="4289302" cy="3264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Convergence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				        Viscosity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				            effect</a:t>
            </a:r>
            <a:endParaRPr lang="en-US" sz="1200" b="1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kern="0" dirty="0"/>
          </a:p>
        </p:txBody>
      </p:sp>
      <p:grpSp>
        <p:nvGrpSpPr>
          <p:cNvPr id="42" name="Group 23"/>
          <p:cNvGrpSpPr/>
          <p:nvPr/>
        </p:nvGrpSpPr>
        <p:grpSpPr>
          <a:xfrm>
            <a:off x="2915816" y="993428"/>
            <a:ext cx="1035235" cy="1571476"/>
            <a:chOff x="5470004" y="2865636"/>
            <a:chExt cx="1035235" cy="1571476"/>
          </a:xfrm>
        </p:grpSpPr>
        <p:pic>
          <p:nvPicPr>
            <p:cNvPr id="43" name="Picture 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796136" y="3068960"/>
              <a:ext cx="709103" cy="1368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4" name="Rectangle 3"/>
            <p:cNvSpPr txBox="1">
              <a:spLocks noChangeArrowheads="1"/>
            </p:cNvSpPr>
            <p:nvPr/>
          </p:nvSpPr>
          <p:spPr bwMode="auto">
            <a:xfrm>
              <a:off x="5974060" y="2865636"/>
              <a:ext cx="360040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lnSpc>
                  <a:spcPct val="80000"/>
                </a:lnSpc>
                <a:spcAft>
                  <a:spcPts val="600"/>
                </a:spcAft>
                <a:defRPr/>
              </a:pPr>
              <a:r>
                <a:rPr lang="el-GR" sz="1200" dirty="0" smtClean="0">
                  <a:latin typeface="Arial" pitchFamily="34" charset="0"/>
                  <a:cs typeface="Arial" pitchFamily="34" charset="0"/>
                </a:rPr>
                <a:t>σ</a:t>
              </a:r>
              <a:r>
                <a:rPr lang="fr-BE" sz="1200" baseline="-25000" dirty="0" smtClean="0">
                  <a:latin typeface="Arial" pitchFamily="34" charset="0"/>
                  <a:cs typeface="Arial" pitchFamily="34" charset="0"/>
                </a:rPr>
                <a:t>1</a:t>
              </a:r>
            </a:p>
          </p:txBody>
        </p:sp>
        <p:sp>
          <p:nvSpPr>
            <p:cNvPr id="45" name="Rectangle 3"/>
            <p:cNvSpPr txBox="1">
              <a:spLocks noChangeArrowheads="1"/>
            </p:cNvSpPr>
            <p:nvPr/>
          </p:nvSpPr>
          <p:spPr bwMode="auto">
            <a:xfrm>
              <a:off x="5470004" y="3623816"/>
              <a:ext cx="360040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lnSpc>
                  <a:spcPct val="80000"/>
                </a:lnSpc>
                <a:spcAft>
                  <a:spcPts val="600"/>
                </a:spcAft>
                <a:defRPr/>
              </a:pPr>
              <a:r>
                <a:rPr lang="el-GR" sz="1200" dirty="0" smtClean="0">
                  <a:latin typeface="Arial" pitchFamily="34" charset="0"/>
                  <a:cs typeface="Arial" pitchFamily="34" charset="0"/>
                </a:rPr>
                <a:t>σ</a:t>
              </a:r>
              <a:r>
                <a:rPr lang="fr-BE" sz="1200" baseline="-25000" dirty="0" smtClean="0">
                  <a:latin typeface="Arial" pitchFamily="34" charset="0"/>
                  <a:cs typeface="Arial" pitchFamily="34" charset="0"/>
                </a:rPr>
                <a:t>3</a:t>
              </a:r>
            </a:p>
          </p:txBody>
        </p:sp>
      </p:grpSp>
      <p:graphicFrame>
        <p:nvGraphicFramePr>
          <p:cNvPr id="46" name="Object 14"/>
          <p:cNvGraphicFramePr>
            <a:graphicFrameLocks noChangeAspect="1"/>
          </p:cNvGraphicFramePr>
          <p:nvPr/>
        </p:nvGraphicFramePr>
        <p:xfrm>
          <a:off x="409575" y="5075238"/>
          <a:ext cx="34448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19" name="Equation" r:id="rId9" imgW="3047760" imgH="533160" progId="Equation.DSMT4">
                  <p:embed/>
                </p:oleObj>
              </mc:Choice>
              <mc:Fallback>
                <p:oleObj name="Equation" r:id="rId9" imgW="304776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5075238"/>
                        <a:ext cx="34448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8" name="Object 13"/>
          <p:cNvGraphicFramePr>
            <a:graphicFrameLocks noChangeAspect="1"/>
          </p:cNvGraphicFramePr>
          <p:nvPr/>
        </p:nvGraphicFramePr>
        <p:xfrm>
          <a:off x="395288" y="4652963"/>
          <a:ext cx="12652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0" name="Equation" r:id="rId11" imgW="1079280" imgH="253800" progId="Equation.DSMT4">
                  <p:embed/>
                </p:oleObj>
              </mc:Choice>
              <mc:Fallback>
                <p:oleObj name="Equation" r:id="rId11" imgW="107928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652963"/>
                        <a:ext cx="126523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3"/>
            </a:pPr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Influence of mechanical anisotropy</a:t>
            </a:r>
          </a:p>
        </p:txBody>
      </p:sp>
      <p:graphicFrame>
        <p:nvGraphicFramePr>
          <p:cNvPr id="23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27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  <p:bldP spid="41" grpId="0" animBg="1"/>
      <p:bldP spid="3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23"/>
          <p:cNvGrpSpPr/>
          <p:nvPr/>
        </p:nvGrpSpPr>
        <p:grpSpPr>
          <a:xfrm>
            <a:off x="6866341" y="620688"/>
            <a:ext cx="2170155" cy="2520000"/>
            <a:chOff x="5652120" y="764704"/>
            <a:chExt cx="2170155" cy="2520000"/>
          </a:xfrm>
        </p:grpSpPr>
        <p:grpSp>
          <p:nvGrpSpPr>
            <p:cNvPr id="9" name="Group 33"/>
            <p:cNvGrpSpPr/>
            <p:nvPr/>
          </p:nvGrpSpPr>
          <p:grpSpPr>
            <a:xfrm>
              <a:off x="5715009" y="764704"/>
              <a:ext cx="2107266" cy="2520000"/>
              <a:chOff x="284322" y="2848264"/>
              <a:chExt cx="2636821" cy="3153277"/>
            </a:xfrm>
          </p:grpSpPr>
          <p:pic>
            <p:nvPicPr>
              <p:cNvPr id="12" name="Picture 4" descr="C:\Users\ULg\Desktop\New folder\localis_421bis_(7)_bishop_tot_ech_1000j - Copy.pn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841144" y="2848264"/>
                <a:ext cx="1079999" cy="1578928"/>
              </a:xfrm>
              <a:prstGeom prst="rect">
                <a:avLst/>
              </a:prstGeom>
              <a:noFill/>
            </p:spPr>
          </p:pic>
          <p:pic>
            <p:nvPicPr>
              <p:cNvPr id="13" name="Picture 4" descr="C:\Users\ULg\Desktop\New folder\localis_421bis_(7)_bishop_tot_ech_1000j - Copy.pn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 flipV="1">
                <a:off x="1841144" y="4422268"/>
                <a:ext cx="1079999" cy="1578928"/>
              </a:xfrm>
              <a:prstGeom prst="rect">
                <a:avLst/>
              </a:prstGeom>
              <a:noFill/>
            </p:spPr>
          </p:pic>
          <p:pic>
            <p:nvPicPr>
              <p:cNvPr id="14" name="Picture 4" descr="C:\Users\ULg\Desktop\New folder\localis_421bis_(7)_bishop_tot_ech_1000j - Copy.pn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 flipH="1">
                <a:off x="761069" y="2848608"/>
                <a:ext cx="1080000" cy="1578928"/>
              </a:xfrm>
              <a:prstGeom prst="rect">
                <a:avLst/>
              </a:prstGeom>
              <a:noFill/>
            </p:spPr>
          </p:pic>
          <p:pic>
            <p:nvPicPr>
              <p:cNvPr id="15" name="Picture 4" descr="C:\Users\ULg\Desktop\New folder\localis_421bis_(7)_bishop_tot_ech_1000j - Copy.pn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 flipH="1" flipV="1">
                <a:off x="761068" y="4422613"/>
                <a:ext cx="1079999" cy="1578928"/>
              </a:xfrm>
              <a:prstGeom prst="rect">
                <a:avLst/>
              </a:prstGeom>
              <a:noFill/>
            </p:spPr>
          </p:pic>
          <p:pic>
            <p:nvPicPr>
              <p:cNvPr id="16" name="Picture 5" descr="C:\Users\ULg\Desktop\New folder\localis_421bis_(7)_bishop_tot_ech_1000j - Copy2.pn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84322" y="3516713"/>
                <a:ext cx="432000" cy="1810595"/>
              </a:xfrm>
              <a:prstGeom prst="rect">
                <a:avLst/>
              </a:prstGeom>
              <a:noFill/>
            </p:spPr>
          </p:pic>
        </p:grpSp>
        <p:sp>
          <p:nvSpPr>
            <p:cNvPr id="11" name="Rectangle 10"/>
            <p:cNvSpPr/>
            <p:nvPr/>
          </p:nvSpPr>
          <p:spPr>
            <a:xfrm>
              <a:off x="5652120" y="1288512"/>
              <a:ext cx="405102" cy="157234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21" name="Straight Connector 20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400" b="1" dirty="0" smtClean="0">
                <a:latin typeface="Arial" pitchFamily="34" charset="0"/>
                <a:cs typeface="Arial" pitchFamily="34" charset="0"/>
              </a:rPr>
              <a:t>3.4. 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Conclusions and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outlooks</a:t>
            </a:r>
            <a:endParaRPr lang="en-US" sz="14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Conclusions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buFont typeface="Wingdings" pitchFamily="2" charset="2"/>
              <a:buChar char="ü"/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Reproduction of EDZ in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both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directions.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buFont typeface="Wingdings" pitchFamily="2" charset="2"/>
              <a:buChar char="ü"/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buFont typeface="Wingdings" pitchFamily="2" charset="2"/>
              <a:buChar char="ü"/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Shape and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extent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of EDZ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governed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by</a:t>
            </a:r>
            <a:r>
              <a:rPr lang="fr-BE" sz="1200" b="1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b="1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		- </a:t>
            </a:r>
            <a:r>
              <a:rPr lang="fr-BE" sz="1200" b="1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anisotropic</a:t>
            </a:r>
            <a:r>
              <a:rPr lang="fr-BE" sz="12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stress state.</a:t>
            </a: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b="1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		- 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anisotropic mechanical </a:t>
            </a:r>
            <a:r>
              <a:rPr lang="en-US" sz="1200" b="1" dirty="0" err="1" smtClean="0">
                <a:latin typeface="Arial" pitchFamily="34" charset="0"/>
                <a:cs typeface="Arial" pitchFamily="34" charset="0"/>
              </a:rPr>
              <a:t>behaviour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.</a:t>
            </a:r>
            <a:endParaRPr lang="fr-BE" sz="1200" b="1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buFont typeface="Wingdings" pitchFamily="2" charset="2"/>
              <a:buChar char="ü"/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buFont typeface="Wingdings" pitchFamily="2" charset="2"/>
              <a:buChar char="ü"/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buFont typeface="Wingdings" pitchFamily="2" charset="2"/>
              <a:buChar char="ü"/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Long-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term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convergence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with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viscosity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.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Next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steps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…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X	HM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coupling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in EDZ.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		 Influence of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fracturing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on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hydraulic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properties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.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X	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Gallery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air ventilation and water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transfer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.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51520" y="4077072"/>
            <a:ext cx="5256584" cy="144016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pic>
        <p:nvPicPr>
          <p:cNvPr id="23" name="Picture 1" descr="D:\MyDoc_b.pardoen\Conferences\2015_03_Brussels\Presentation\270vp0_eeq_30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76496" y="3688777"/>
            <a:ext cx="2160000" cy="1396407"/>
          </a:xfrm>
          <a:prstGeom prst="rect">
            <a:avLst/>
          </a:prstGeom>
          <a:noFill/>
        </p:spPr>
      </p:pic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7753052" y="1705000"/>
            <a:ext cx="864096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GED </a:t>
            </a:r>
          </a:p>
          <a:p>
            <a:pPr marL="457200" indent="-457200" algn="ctr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// </a:t>
            </a:r>
            <a:r>
              <a:rPr lang="el-GR" sz="12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fr-BE" sz="1200" baseline="-25000" dirty="0" smtClean="0">
                <a:latin typeface="Arial" pitchFamily="34" charset="0"/>
                <a:cs typeface="Arial" pitchFamily="34" charset="0"/>
              </a:rPr>
              <a:t>h </a:t>
            </a:r>
            <a:endParaRPr lang="en-US" sz="1200" u="sng" baseline="-25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7524328" y="4221088"/>
            <a:ext cx="864096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GCS </a:t>
            </a:r>
          </a:p>
          <a:p>
            <a:pPr marL="457200" indent="-457200" algn="ctr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// </a:t>
            </a:r>
            <a:r>
              <a:rPr lang="el-GR" sz="12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fr-BE" sz="1200" baseline="-25000" dirty="0" smtClean="0">
                <a:latin typeface="Arial" pitchFamily="34" charset="0"/>
                <a:cs typeface="Arial" pitchFamily="34" charset="0"/>
              </a:rPr>
              <a:t>H </a:t>
            </a:r>
            <a:endParaRPr lang="en-US" sz="1200" u="sng" baseline="-25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3"/>
            </a:pPr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Influence of mechanical anisotropy</a:t>
            </a:r>
          </a:p>
        </p:txBody>
      </p:sp>
      <p:graphicFrame>
        <p:nvGraphicFramePr>
          <p:cNvPr id="19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28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Outline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559349" y="1772816"/>
            <a:ext cx="8250237" cy="301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</a:rPr>
              <a:t>Context</a:t>
            </a:r>
          </a:p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</a:rPr>
              <a:t>Fracture </a:t>
            </a:r>
            <a:r>
              <a:rPr lang="en-US" sz="1400" dirty="0" err="1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</a:rPr>
              <a:t>modelling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</a:rPr>
              <a:t> with shear bands</a:t>
            </a:r>
          </a:p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</a:rPr>
              <a:t>Influence of mechanical anisotropy</a:t>
            </a:r>
          </a:p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b="1" dirty="0" smtClean="0">
                <a:latin typeface="Arial" pitchFamily="34" charset="0"/>
              </a:rPr>
              <a:t>Permeability evolution and water transfer</a:t>
            </a:r>
          </a:p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</a:rPr>
              <a:t>Conclusions and perspectives</a:t>
            </a:r>
            <a:endParaRPr lang="en-GB" sz="1400" dirty="0">
              <a:solidFill>
                <a:schemeClr val="bg1">
                  <a:lumMod val="75000"/>
                </a:schemeClr>
              </a:solidFill>
              <a:latin typeface="Arial" pitchFamily="34" charset="0"/>
            </a:endParaRPr>
          </a:p>
        </p:txBody>
      </p:sp>
      <p:graphicFrame>
        <p:nvGraphicFramePr>
          <p:cNvPr id="9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29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3" descr="D:\MyDoc_b.pardoen\These\Redac\Version_2\ch01_alveole_C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36096" y="3651740"/>
            <a:ext cx="3325229" cy="2081516"/>
          </a:xfrm>
          <a:prstGeom prst="rect">
            <a:avLst/>
          </a:prstGeom>
          <a:noFill/>
        </p:spPr>
      </p:pic>
      <p:cxnSp>
        <p:nvCxnSpPr>
          <p:cNvPr id="6" name="Straight Connector 5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Repository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phases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	</a:t>
            </a:r>
          </a:p>
        </p:txBody>
      </p:sp>
      <p:graphicFrame>
        <p:nvGraphicFramePr>
          <p:cNvPr id="17" name="Tableau 22"/>
          <p:cNvGraphicFramePr>
            <a:graphicFrameLocks noGrp="1"/>
          </p:cNvGraphicFramePr>
          <p:nvPr/>
        </p:nvGraphicFramePr>
        <p:xfrm>
          <a:off x="1691680" y="1586960"/>
          <a:ext cx="2808312" cy="4027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87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95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fr-BE" sz="12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Construction</a:t>
                      </a:r>
                      <a:endParaRPr lang="fr-BE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200" b="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endParaRPr lang="fr-BE" sz="12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Excavation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200" b="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endParaRPr lang="fr-BE" sz="12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fr-BE" sz="12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fr-BE" sz="12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Maintenance</a:t>
                      </a:r>
                      <a:endParaRPr lang="fr-BE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BE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endParaRPr lang="fr-BE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Ventilation</a:t>
                      </a:r>
                    </a:p>
                    <a:p>
                      <a:pPr algn="l"/>
                      <a:endParaRPr lang="fr-BE" sz="12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endParaRPr lang="fr-BE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fr-BE" sz="12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fr-BE" sz="12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Repository</a:t>
                      </a:r>
                      <a:endParaRPr lang="fr-BE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fr-BE" sz="12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endParaRPr lang="fr-BE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BE" sz="1200" b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Sealing</a:t>
                      </a:r>
                      <a:endParaRPr lang="fr-BE" sz="1200" b="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endParaRPr lang="fr-BE" sz="12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endParaRPr lang="fr-BE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fr-BE" sz="12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fr-BE" sz="12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Long </a:t>
                      </a:r>
                      <a:r>
                        <a:rPr lang="fr-BE" sz="12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erm</a:t>
                      </a:r>
                      <a:endParaRPr lang="fr-BE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fr-BE" sz="12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endParaRPr lang="fr-BE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orrosion, </a:t>
                      </a:r>
                    </a:p>
                    <a:p>
                      <a:pPr algn="l"/>
                      <a:r>
                        <a:rPr lang="fr-BE" sz="1200" b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eat</a:t>
                      </a: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fr-BE" sz="1200" b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generation</a:t>
                      </a:r>
                      <a:endParaRPr lang="fr-BE" sz="1200" b="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endParaRPr lang="fr-BE" sz="12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pSp>
        <p:nvGrpSpPr>
          <p:cNvPr id="2" name="Group 27"/>
          <p:cNvGrpSpPr/>
          <p:nvPr/>
        </p:nvGrpSpPr>
        <p:grpSpPr>
          <a:xfrm>
            <a:off x="2987824" y="1874992"/>
            <a:ext cx="216024" cy="144016"/>
            <a:chOff x="1187624" y="1556792"/>
            <a:chExt cx="216024" cy="144016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1187624" y="1556792"/>
              <a:ext cx="0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1187624" y="1700808"/>
              <a:ext cx="21602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8"/>
          <p:cNvGrpSpPr/>
          <p:nvPr/>
        </p:nvGrpSpPr>
        <p:grpSpPr>
          <a:xfrm>
            <a:off x="2980204" y="2883104"/>
            <a:ext cx="216024" cy="144016"/>
            <a:chOff x="1187624" y="1556792"/>
            <a:chExt cx="216024" cy="144016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1187624" y="1556792"/>
              <a:ext cx="0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1187624" y="1700808"/>
              <a:ext cx="21602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1"/>
          <p:cNvGrpSpPr/>
          <p:nvPr/>
        </p:nvGrpSpPr>
        <p:grpSpPr>
          <a:xfrm>
            <a:off x="2980204" y="3891216"/>
            <a:ext cx="216024" cy="144016"/>
            <a:chOff x="1187624" y="1556792"/>
            <a:chExt cx="216024" cy="144016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1187624" y="1556792"/>
              <a:ext cx="0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1187624" y="1700808"/>
              <a:ext cx="21602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34"/>
          <p:cNvGrpSpPr/>
          <p:nvPr/>
        </p:nvGrpSpPr>
        <p:grpSpPr>
          <a:xfrm>
            <a:off x="2980204" y="4971336"/>
            <a:ext cx="216024" cy="144016"/>
            <a:chOff x="1187624" y="1556792"/>
            <a:chExt cx="216024" cy="144016"/>
          </a:xfrm>
        </p:grpSpPr>
        <p:cxnSp>
          <p:nvCxnSpPr>
            <p:cNvPr id="36" name="Straight Connector 35"/>
            <p:cNvCxnSpPr/>
            <p:nvPr/>
          </p:nvCxnSpPr>
          <p:spPr>
            <a:xfrm>
              <a:off x="1187624" y="1556792"/>
              <a:ext cx="0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1187624" y="1700808"/>
              <a:ext cx="21602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Down Arrow 37"/>
          <p:cNvSpPr/>
          <p:nvPr/>
        </p:nvSpPr>
        <p:spPr>
          <a:xfrm>
            <a:off x="467544" y="1268760"/>
            <a:ext cx="504056" cy="4320480"/>
          </a:xfrm>
          <a:prstGeom prst="downArrow">
            <a:avLst>
              <a:gd name="adj1" fmla="val 50000"/>
              <a:gd name="adj2" fmla="val 95856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pic>
        <p:nvPicPr>
          <p:cNvPr id="39938" name="Picture 2" descr="http://photo.sf.co.ua/g/3/3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6096" y="1234384"/>
            <a:ext cx="3312369" cy="2194616"/>
          </a:xfrm>
          <a:prstGeom prst="rect">
            <a:avLst/>
          </a:prstGeom>
          <a:noFill/>
        </p:spPr>
      </p:pic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6156176" y="5804611"/>
            <a:ext cx="2016224" cy="216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</a:pPr>
            <a:r>
              <a:rPr lang="sv-SE" sz="1000" dirty="0" smtClean="0">
                <a:latin typeface="Arial" pitchFamily="34" charset="0"/>
                <a:cs typeface="Arial" pitchFamily="34" charset="0"/>
              </a:rPr>
              <a:t>Type C wastes (Andra, 2005)</a:t>
            </a:r>
            <a:endParaRPr lang="fr-BE" sz="1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 rot="10800000" flipV="1">
            <a:off x="1403648" y="3501007"/>
            <a:ext cx="7740352" cy="2808313"/>
          </a:xfrm>
          <a:prstGeom prst="rect">
            <a:avLst/>
          </a:prstGeom>
          <a:solidFill>
            <a:schemeClr val="bg1">
              <a:alpha val="8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39" name="Rectangle 38"/>
          <p:cNvSpPr/>
          <p:nvPr/>
        </p:nvSpPr>
        <p:spPr>
          <a:xfrm>
            <a:off x="1475656" y="1150144"/>
            <a:ext cx="7488832" cy="235086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41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/>
            </a:pPr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Context</a:t>
            </a: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 bwMode="auto">
          <a:xfrm rot="5400000">
            <a:off x="-108520" y="2996952"/>
            <a:ext cx="1512168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fr-BE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me</a:t>
            </a:r>
            <a:endParaRPr lang="fr-BE" sz="12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3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4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Permeability evolution and water transfer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400" b="1" dirty="0" smtClean="0">
                <a:latin typeface="Arial" pitchFamily="34" charset="0"/>
                <a:cs typeface="Arial" pitchFamily="34" charset="0"/>
              </a:rPr>
              <a:t>4.1. 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Large-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scale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experiment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gallery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ventilation (SDZ)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Characterise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the effect of gallery ventilation 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3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on the hydraulic transfer around it.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6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drainage /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desaturation</a:t>
            </a: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exchange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at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gallery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wall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52120" y="3966911"/>
            <a:ext cx="2952328" cy="2558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" descr="D:\MyDoc_b.pardoen\These\Redac\Version_2\Figures\ch02_COX_bureURL_ol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8104" y="1052736"/>
            <a:ext cx="3510390" cy="2088232"/>
          </a:xfrm>
          <a:prstGeom prst="rect">
            <a:avLst/>
          </a:prstGeom>
          <a:noFill/>
        </p:spPr>
      </p:pic>
      <p:sp>
        <p:nvSpPr>
          <p:cNvPr id="23" name="Rectangle 22"/>
          <p:cNvSpPr/>
          <p:nvPr/>
        </p:nvSpPr>
        <p:spPr>
          <a:xfrm>
            <a:off x="8082390" y="1340768"/>
            <a:ext cx="609600" cy="4191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0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2480" y="710187"/>
            <a:ext cx="3240000" cy="293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544" y="4077072"/>
            <a:ext cx="4307185" cy="243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" descr="C:\Users\ULg\Desktop\schéma SDZ modif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43608" y="2420888"/>
            <a:ext cx="3826337" cy="1440000"/>
          </a:xfrm>
          <a:prstGeom prst="rect">
            <a:avLst/>
          </a:prstGeom>
          <a:noFill/>
        </p:spPr>
      </p:pic>
      <p:graphicFrame>
        <p:nvGraphicFramePr>
          <p:cNvPr id="14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30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400" b="1" dirty="0" smtClean="0">
                <a:latin typeface="Arial" pitchFamily="34" charset="0"/>
                <a:cs typeface="Arial" pitchFamily="34" charset="0"/>
              </a:rPr>
              <a:t>4.2.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Permeability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variation in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fractured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zone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HM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coupling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in the EDZ.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4.2.1.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Saturated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permeability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in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boreholes</a:t>
            </a: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539552" y="5733257"/>
            <a:ext cx="3096344" cy="648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F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racture and rock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matrix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permeabilities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Capture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fr-BE" sz="1200" baseline="-25000" dirty="0" err="1" smtClean="0">
                <a:latin typeface="Arial" pitchFamily="34" charset="0"/>
                <a:cs typeface="Arial" pitchFamily="34" charset="0"/>
              </a:rPr>
              <a:t>w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evolution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Relation to fractures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014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2925224"/>
            <a:ext cx="6653466" cy="25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5" descr="C:\Users\ULg\Desktop\gal_geom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6096" y="800920"/>
            <a:ext cx="2160000" cy="1763984"/>
          </a:xfrm>
          <a:prstGeom prst="rect">
            <a:avLst/>
          </a:prstGeom>
          <a:noFill/>
        </p:spPr>
      </p:pic>
      <p:cxnSp>
        <p:nvCxnSpPr>
          <p:cNvPr id="19" name="Straight Connector 18"/>
          <p:cNvCxnSpPr/>
          <p:nvPr/>
        </p:nvCxnSpPr>
        <p:spPr>
          <a:xfrm flipV="1">
            <a:off x="7223596" y="463972"/>
            <a:ext cx="0" cy="86409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391250" y="1628800"/>
            <a:ext cx="5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31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4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Permeability evolution and water transfer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4.2.2. 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Evolution of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intrinsic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water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permeability</a:t>
            </a: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Variou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approache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eformation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, damage, cracks…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Relation to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deformation</a:t>
            </a: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buFontTx/>
              <a:buChar char="-"/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Volumetric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effect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 =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increase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porou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pace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300" dirty="0" smtClean="0">
                <a:latin typeface="Arial" pitchFamily="34" charset="0"/>
                <a:cs typeface="Arial" pitchFamily="34" charset="0"/>
              </a:rPr>
              <a:t>()(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fr-BE" sz="1000" dirty="0" err="1" smtClean="0">
                <a:latin typeface="Arial" pitchFamily="34" charset="0"/>
                <a:cs typeface="Arial" pitchFamily="34" charset="0"/>
              </a:rPr>
              <a:t>Kozeny</a:t>
            </a:r>
            <a:r>
              <a:rPr lang="fr-BE" sz="1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BE" sz="1000" dirty="0" err="1" smtClean="0">
                <a:latin typeface="Arial" pitchFamily="34" charset="0"/>
                <a:cs typeface="Arial" pitchFamily="34" charset="0"/>
              </a:rPr>
              <a:t>Carman</a:t>
            </a:r>
            <a:r>
              <a:rPr lang="fr-BE" sz="10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Fracture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permeability</a:t>
            </a: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Cubic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law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parallel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-plate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approach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fr-BE" sz="1000" dirty="0" err="1" smtClean="0">
                <a:latin typeface="Arial" pitchFamily="34" charset="0"/>
                <a:cs typeface="Arial" pitchFamily="34" charset="0"/>
              </a:rPr>
              <a:t>Witherspoon</a:t>
            </a:r>
            <a:r>
              <a:rPr lang="fr-BE" sz="1000" dirty="0" smtClean="0">
                <a:latin typeface="Arial" pitchFamily="34" charset="0"/>
                <a:cs typeface="Arial" pitchFamily="34" charset="0"/>
              </a:rPr>
              <a:t> 1980; Snow 1969, </a:t>
            </a:r>
            <a:r>
              <a:rPr lang="fr-BE" sz="1000" dirty="0" err="1" smtClean="0">
                <a:latin typeface="Arial" pitchFamily="34" charset="0"/>
                <a:cs typeface="Arial" pitchFamily="34" charset="0"/>
              </a:rPr>
              <a:t>Olivella</a:t>
            </a:r>
            <a:r>
              <a:rPr lang="fr-BE" sz="1000" dirty="0" smtClean="0">
                <a:latin typeface="Arial" pitchFamily="34" charset="0"/>
                <a:cs typeface="Arial" pitchFamily="34" charset="0"/>
              </a:rPr>
              <a:t> and Alonso 2008)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oiseuille flow (</a:t>
            </a:r>
            <a:r>
              <a:rPr lang="fr-BE" sz="1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aminar</a:t>
            </a:r>
            <a:r>
              <a:rPr lang="fr-BE" sz="1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flow)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quivalent</a:t>
            </a:r>
            <a:r>
              <a:rPr lang="fr-BE" sz="1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arcy’s</a:t>
            </a:r>
            <a:r>
              <a:rPr lang="fr-BE" sz="1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media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Empirical law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Related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to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train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localisation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effect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Permeability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variation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threshold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384925" y="3568899"/>
          <a:ext cx="7191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3" name="Equation" r:id="rId4" imgW="634680" imgH="419040" progId="Equation.DSMT4">
                  <p:embed/>
                </p:oleObj>
              </mc:Choice>
              <mc:Fallback>
                <p:oleObj name="Equation" r:id="rId4" imgW="63468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3568899"/>
                        <a:ext cx="7191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55" name="Object 23"/>
          <p:cNvGraphicFramePr>
            <a:graphicFrameLocks noChangeAspect="1"/>
          </p:cNvGraphicFramePr>
          <p:nvPr/>
        </p:nvGraphicFramePr>
        <p:xfrm>
          <a:off x="1880550" y="4077072"/>
          <a:ext cx="6318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4" name="Equation" r:id="rId6" imgW="558720" imgH="419040" progId="Equation.DSMT4">
                  <p:embed/>
                </p:oleObj>
              </mc:Choice>
              <mc:Fallback>
                <p:oleObj name="Equation" r:id="rId6" imgW="558720" imgH="4190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550" y="4077072"/>
                        <a:ext cx="6318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385445" y="4077072"/>
          <a:ext cx="136683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5" name="Equation" r:id="rId8" imgW="1206360" imgH="279360" progId="Equation.DSMT4">
                  <p:embed/>
                </p:oleObj>
              </mc:Choice>
              <mc:Fallback>
                <p:oleObj name="Equation" r:id="rId8" imgW="1206360" imgH="2793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445" y="4077072"/>
                        <a:ext cx="1366838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443136" y="2181870"/>
          <a:ext cx="1752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6" name="Equation" r:id="rId10" imgW="1549080" imgH="482400" progId="Equation.DSMT4">
                  <p:embed/>
                </p:oleObj>
              </mc:Choice>
              <mc:Fallback>
                <p:oleObj name="Equation" r:id="rId10" imgW="1549080" imgH="482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36" y="2181870"/>
                        <a:ext cx="17526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6399213" y="4437112"/>
          <a:ext cx="18446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7" name="Equation" r:id="rId12" imgW="1625400" imgH="342720" progId="Equation.DSMT4">
                  <p:embed/>
                </p:oleObj>
              </mc:Choice>
              <mc:Fallback>
                <p:oleObj name="Equation" r:id="rId12" imgW="1625400" imgH="3427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4437112"/>
                        <a:ext cx="184467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2060" name="Picture 2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83568" y="3573017"/>
            <a:ext cx="1036743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2064" name="Picture 32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779912" y="3717032"/>
            <a:ext cx="2157931" cy="12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Rectangle 3"/>
          <p:cNvSpPr txBox="1">
            <a:spLocks noChangeArrowheads="1"/>
          </p:cNvSpPr>
          <p:nvPr/>
        </p:nvSpPr>
        <p:spPr bwMode="auto">
          <a:xfrm>
            <a:off x="6588224" y="4869160"/>
            <a:ext cx="1728192" cy="652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Localised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eformation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Fracture initia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701181" y="2227907"/>
          <a:ext cx="5746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8" name="Equation" r:id="rId16" imgW="431640" imgH="355320" progId="Equation.DSMT4">
                  <p:embed/>
                </p:oleObj>
              </mc:Choice>
              <mc:Fallback>
                <p:oleObj name="Equation" r:id="rId16" imgW="43164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181" y="2227907"/>
                        <a:ext cx="57467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2062" name="Picture 30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4355976" y="1268760"/>
            <a:ext cx="1296144" cy="1388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1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6372200" y="1324930"/>
            <a:ext cx="2524941" cy="1404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2061" name="Object 2"/>
          <p:cNvGraphicFramePr>
            <a:graphicFrameLocks noChangeAspect="1"/>
          </p:cNvGraphicFramePr>
          <p:nvPr/>
        </p:nvGraphicFramePr>
        <p:xfrm>
          <a:off x="3368402" y="5872163"/>
          <a:ext cx="2571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9" name="Equation" r:id="rId20" imgW="2273040" imgH="304560" progId="Equation.DSMT4">
                  <p:embed/>
                </p:oleObj>
              </mc:Choice>
              <mc:Fallback>
                <p:oleObj name="Equation" r:id="rId20" imgW="227304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402" y="5872163"/>
                        <a:ext cx="25717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0"/>
          <p:cNvGraphicFramePr>
            <a:graphicFrameLocks noChangeAspect="1"/>
          </p:cNvGraphicFramePr>
          <p:nvPr/>
        </p:nvGraphicFramePr>
        <p:xfrm>
          <a:off x="6588224" y="5805264"/>
          <a:ext cx="6461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0" name="Equation" r:id="rId22" imgW="571320" imgH="431640" progId="Equation.DSMT4">
                  <p:embed/>
                </p:oleObj>
              </mc:Choice>
              <mc:Fallback>
                <p:oleObj name="Equation" r:id="rId22" imgW="571320" imgH="4316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5805264"/>
                        <a:ext cx="64611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32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2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4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Permeability evolution and water transfer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5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7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9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400" b="1" dirty="0" smtClean="0">
                <a:latin typeface="Arial" pitchFamily="34" charset="0"/>
                <a:cs typeface="Arial" pitchFamily="34" charset="0"/>
              </a:rPr>
              <a:t>4.3.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Hydraulic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boundary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condition</a:t>
            </a:r>
            <a:r>
              <a:rPr lang="en-US" sz="1400" b="1" u="sng" dirty="0" smtClean="0">
                <a:latin typeface="Arial" pitchFamily="34" charset="0"/>
                <a:cs typeface="Arial" pitchFamily="34" charset="0"/>
              </a:rPr>
              <a:t> for exchanges at gallery wall </a:t>
            </a:r>
            <a:endParaRPr lang="fr-BE" sz="1400" b="1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Classical approach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  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Instantaneous equilibrium  (Kelvin’s law) 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Experimental</a:t>
            </a: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Drainage /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esaturation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   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Progressive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hydraulic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transfer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&amp;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equilibrium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Non-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classical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mixed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boundary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condition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Liquid water   +   water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vapour</a:t>
            </a: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algn="just" defTabSz="4238625">
              <a:spcAft>
                <a:spcPts val="120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algn="just" defTabSz="4238625"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algn="just" defTabSz="4238625">
              <a:spcAft>
                <a:spcPts val="1200"/>
              </a:spcAft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Seepage flow :</a:t>
            </a:r>
          </a:p>
          <a:p>
            <a:pPr algn="just" defTabSz="4238625">
              <a:spcAft>
                <a:spcPts val="1200"/>
              </a:spcAft>
              <a:buFontTx/>
              <a:buChar char="-"/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algn="just" defTabSz="4238625">
              <a:spcAft>
                <a:spcPts val="1200"/>
              </a:spcAft>
              <a:buFontTx/>
              <a:buChar char="-"/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algn="just" defTabSz="4238625">
              <a:spcAft>
                <a:spcPts val="0"/>
              </a:spcAft>
              <a:buFontTx/>
              <a:buChar char="-"/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 Evaporation flow : </a:t>
            </a:r>
          </a:p>
          <a:p>
            <a:pPr algn="just" defTabSz="4238625">
              <a:defRPr/>
            </a:pPr>
            <a:r>
              <a:rPr lang="en-US" sz="9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900" dirty="0" err="1" smtClean="0">
                <a:latin typeface="Arial" pitchFamily="34" charset="0"/>
                <a:cs typeface="Arial" pitchFamily="34" charset="0"/>
              </a:rPr>
              <a:t>Nasrallah</a:t>
            </a:r>
            <a:r>
              <a:rPr lang="en-US" sz="9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900" dirty="0" err="1" smtClean="0">
                <a:latin typeface="Arial" pitchFamily="34" charset="0"/>
                <a:cs typeface="Arial" pitchFamily="34" charset="0"/>
              </a:rPr>
              <a:t>Perre</a:t>
            </a:r>
            <a:r>
              <a:rPr lang="en-US" sz="900" dirty="0" smtClean="0">
                <a:latin typeface="Arial" pitchFamily="34" charset="0"/>
                <a:cs typeface="Arial" pitchFamily="34" charset="0"/>
              </a:rPr>
              <a:t>, 1988)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1009" name="Object 1"/>
          <p:cNvGraphicFramePr>
            <a:graphicFrameLocks noChangeAspect="1"/>
          </p:cNvGraphicFramePr>
          <p:nvPr/>
        </p:nvGraphicFramePr>
        <p:xfrm>
          <a:off x="3419872" y="1439863"/>
          <a:ext cx="1892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3" name="Equation" r:id="rId3" imgW="1498320" imgH="444240" progId="Equation.DSMT4">
                  <p:embed/>
                </p:oleObj>
              </mc:Choice>
              <mc:Fallback>
                <p:oleObj name="Equation" r:id="rId3" imgW="149832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439863"/>
                        <a:ext cx="18923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1"/>
          <p:cNvGraphicFramePr>
            <a:graphicFrameLocks noChangeAspect="1"/>
          </p:cNvGraphicFramePr>
          <p:nvPr/>
        </p:nvGraphicFramePr>
        <p:xfrm>
          <a:off x="539750" y="4450757"/>
          <a:ext cx="35766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4" name="Equation" r:id="rId5" imgW="2692080" imgH="444240" progId="Equation.DSMT4">
                  <p:embed/>
                </p:oleObj>
              </mc:Choice>
              <mc:Fallback>
                <p:oleObj name="Equation" r:id="rId5" imgW="2692080" imgH="4442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450757"/>
                        <a:ext cx="3576638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899592" y="5949280"/>
            <a:ext cx="2032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4639099" y="6011145"/>
            <a:ext cx="1656184" cy="226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</a:t>
            </a:r>
            <a:r>
              <a:rPr lang="fr-BE" sz="1200" baseline="-25000" dirty="0" err="1" smtClean="0">
                <a:latin typeface="Arial" pitchFamily="34" charset="0"/>
                <a:cs typeface="Arial" pitchFamily="34" charset="0"/>
              </a:rPr>
              <a:t>r,w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= 1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7117680" y="6011145"/>
            <a:ext cx="1656184" cy="226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</a:t>
            </a:r>
            <a:r>
              <a:rPr lang="fr-BE" sz="1200" baseline="-25000" dirty="0" err="1" smtClean="0">
                <a:latin typeface="Arial" pitchFamily="34" charset="0"/>
                <a:cs typeface="Arial" pitchFamily="34" charset="0"/>
              </a:rPr>
              <a:t>r,w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&lt; 1</a:t>
            </a:r>
          </a:p>
        </p:txBody>
      </p:sp>
      <p:graphicFrame>
        <p:nvGraphicFramePr>
          <p:cNvPr id="189450" name="Object 41"/>
          <p:cNvGraphicFramePr>
            <a:graphicFrameLocks noChangeAspect="1"/>
          </p:cNvGraphicFramePr>
          <p:nvPr/>
        </p:nvGraphicFramePr>
        <p:xfrm>
          <a:off x="607542" y="5674720"/>
          <a:ext cx="130016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5" name="Equation" r:id="rId7" imgW="977760" imgH="203040" progId="Equation.DSMT4">
                  <p:embed/>
                </p:oleObj>
              </mc:Choice>
              <mc:Fallback>
                <p:oleObj name="Equation" r:id="rId7" imgW="9777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42" y="5674720"/>
                        <a:ext cx="1300162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2" name="Object 41"/>
          <p:cNvGraphicFramePr>
            <a:graphicFrameLocks noChangeAspect="1"/>
          </p:cNvGraphicFramePr>
          <p:nvPr/>
        </p:nvGraphicFramePr>
        <p:xfrm>
          <a:off x="539750" y="3745907"/>
          <a:ext cx="7937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6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45907"/>
                        <a:ext cx="79375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14" descr="D:\MyDoc_b.pardoen\These\Oral defense\Fig\porous_media06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427984" y="3346849"/>
            <a:ext cx="2021133" cy="2617200"/>
          </a:xfrm>
          <a:prstGeom prst="rect">
            <a:avLst/>
          </a:prstGeom>
          <a:noFill/>
        </p:spPr>
      </p:pic>
      <p:pic>
        <p:nvPicPr>
          <p:cNvPr id="24" name="Picture 13" descr="D:\MyDoc_b.pardoen\These\Oral defense\Fig\porous_media07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876256" y="3346849"/>
            <a:ext cx="1999631" cy="2617200"/>
          </a:xfrm>
          <a:prstGeom prst="rect">
            <a:avLst/>
          </a:prstGeom>
          <a:noFill/>
        </p:spPr>
      </p:pic>
      <p:graphicFrame>
        <p:nvGraphicFramePr>
          <p:cNvPr id="16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33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9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4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Permeability evolution and water transfer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6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400" b="1" dirty="0" smtClean="0">
                <a:latin typeface="Arial" pitchFamily="34" charset="0"/>
                <a:cs typeface="Arial" pitchFamily="34" charset="0"/>
              </a:rPr>
              <a:t>4.4.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Modelling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of excavation and SDZ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experiment</a:t>
            </a:r>
            <a:endParaRPr lang="fr-BE" sz="1400" b="1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400" b="1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400" b="1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b="1" dirty="0" smtClean="0">
                <a:latin typeface="Arial" pitchFamily="34" charset="0"/>
                <a:cs typeface="Arial" pitchFamily="34" charset="0"/>
              </a:rPr>
              <a:t>4.4.1. </a:t>
            </a:r>
            <a:r>
              <a:rPr lang="fr-BE" sz="1200" b="1" u="sng" dirty="0" smtClean="0">
                <a:latin typeface="Arial" pitchFamily="34" charset="0"/>
                <a:cs typeface="Arial" pitchFamily="34" charset="0"/>
              </a:rPr>
              <a:t>HM </a:t>
            </a:r>
            <a:r>
              <a:rPr lang="fr-BE" sz="1200" b="1" u="sng" dirty="0" err="1" smtClean="0">
                <a:latin typeface="Arial" pitchFamily="34" charset="0"/>
                <a:cs typeface="Arial" pitchFamily="34" charset="0"/>
              </a:rPr>
              <a:t>coupling</a:t>
            </a:r>
            <a:r>
              <a:rPr lang="fr-BE" sz="1200" b="1" u="sng" dirty="0" smtClean="0">
                <a:latin typeface="Arial" pitchFamily="34" charset="0"/>
                <a:cs typeface="Arial" pitchFamily="34" charset="0"/>
              </a:rPr>
              <a:t> in EDZ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Gallery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excavation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SDZ 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GED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gallery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// </a:t>
            </a:r>
            <a:r>
              <a:rPr lang="el-GR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σ</a:t>
            </a:r>
            <a:r>
              <a:rPr lang="fr-BE" sz="1200" baseline="-25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h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Anisotropic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12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fr-BE" sz="1200" baseline="-25000" dirty="0" err="1" smtClean="0">
                <a:latin typeface="Arial" pitchFamily="34" charset="0"/>
                <a:cs typeface="Arial" pitchFamily="34" charset="0"/>
              </a:rPr>
              <a:t>ij</a:t>
            </a:r>
            <a:r>
              <a:rPr lang="fr-BE" sz="1200" baseline="-25000" dirty="0" smtClean="0">
                <a:latin typeface="Arial" pitchFamily="34" charset="0"/>
                <a:cs typeface="Arial" pitchFamily="34" charset="0"/>
              </a:rPr>
              <a:t>,0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material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Localisation zone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ominated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    by stress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anisotropy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Intrinsic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permeability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evolution</a:t>
            </a: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Cross-sections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Plastic strain and a part of the elastic one     </a:t>
            </a: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    EDZ extension   +   </a:t>
            </a:r>
            <a:r>
              <a:rPr lang="en-US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k</a:t>
            </a:r>
            <a:r>
              <a:rPr lang="en-US" sz="1200" baseline="-250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w</a:t>
            </a: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increase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3808" y="1365665"/>
            <a:ext cx="3894765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210181" y="1067250"/>
            <a:ext cx="3096344" cy="44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Plasticity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	         Total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eviatoric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train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Group 37"/>
          <p:cNvGrpSpPr/>
          <p:nvPr/>
        </p:nvGrpSpPr>
        <p:grpSpPr>
          <a:xfrm>
            <a:off x="6045211" y="3717032"/>
            <a:ext cx="2996886" cy="2520000"/>
            <a:chOff x="6045211" y="4005064"/>
            <a:chExt cx="2996886" cy="2520000"/>
          </a:xfrm>
        </p:grpSpPr>
        <p:pic>
          <p:nvPicPr>
            <p:cNvPr id="19" name="Picture 1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045211" y="4005064"/>
              <a:ext cx="2996886" cy="252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" name="Picture 1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053784" y="4110980"/>
              <a:ext cx="735853" cy="14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1" name="Group 36"/>
          <p:cNvGrpSpPr/>
          <p:nvPr/>
        </p:nvGrpSpPr>
        <p:grpSpPr>
          <a:xfrm>
            <a:off x="2987824" y="3717032"/>
            <a:ext cx="2959614" cy="2520000"/>
            <a:chOff x="2987824" y="4005064"/>
            <a:chExt cx="2959614" cy="2520000"/>
          </a:xfrm>
        </p:grpSpPr>
        <p:pic>
          <p:nvPicPr>
            <p:cNvPr id="22" name="Picture 9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987824" y="4005064"/>
              <a:ext cx="2959614" cy="252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088756" y="4110980"/>
              <a:ext cx="625901" cy="14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7092280" y="1052736"/>
            <a:ext cx="1224136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fr-BE" sz="1200" baseline="-25000" dirty="0" err="1" smtClean="0">
                <a:latin typeface="Arial" pitchFamily="34" charset="0"/>
                <a:cs typeface="Arial" pitchFamily="34" charset="0"/>
              </a:rPr>
              <a:t>w</a:t>
            </a:r>
            <a:r>
              <a:rPr lang="fr-BE" sz="1200" baseline="-25000" dirty="0" smtClean="0">
                <a:latin typeface="Arial" pitchFamily="34" charset="0"/>
                <a:cs typeface="Arial" pitchFamily="34" charset="0"/>
              </a:rPr>
              <a:t>,,</a:t>
            </a:r>
            <a:r>
              <a:rPr lang="fr-BE" sz="1200" baseline="-25000" dirty="0" err="1" smtClean="0">
                <a:latin typeface="Arial" pitchFamily="34" charset="0"/>
                <a:cs typeface="Arial" pitchFamily="34" charset="0"/>
              </a:rPr>
              <a:t>ij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/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fr-BE" sz="1200" baseline="-25000" dirty="0" err="1" smtClean="0">
                <a:latin typeface="Arial" pitchFamily="34" charset="0"/>
                <a:cs typeface="Arial" pitchFamily="34" charset="0"/>
              </a:rPr>
              <a:t>w,ij</a:t>
            </a:r>
            <a:r>
              <a:rPr lang="fr-BE" sz="1200" baseline="-25000" dirty="0" smtClean="0">
                <a:latin typeface="Arial" pitchFamily="34" charset="0"/>
                <a:cs typeface="Arial" pitchFamily="34" charset="0"/>
              </a:rPr>
              <a:t>,0 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[-]</a:t>
            </a:r>
            <a:endParaRPr lang="fr-BE" sz="1200" baseline="-250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6" name="Picture 4" descr="D:\MyDoc_b.pardoen\These\Publications\05 International Journal of Rock Mechanics and Mining Sciences - SDZ\Paper_v1\SDZ_loc_206_localisation2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76256" y="1356778"/>
            <a:ext cx="2174459" cy="2158716"/>
          </a:xfrm>
          <a:prstGeom prst="rect">
            <a:avLst/>
          </a:prstGeom>
          <a:noFill/>
        </p:spPr>
      </p:pic>
      <p:cxnSp>
        <p:nvCxnSpPr>
          <p:cNvPr id="27" name="Straight Connector 26"/>
          <p:cNvCxnSpPr/>
          <p:nvPr/>
        </p:nvCxnSpPr>
        <p:spPr>
          <a:xfrm flipV="1">
            <a:off x="6895295" y="1240294"/>
            <a:ext cx="0" cy="1295229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7860466" y="3508454"/>
            <a:ext cx="690789" cy="0"/>
          </a:xfrm>
          <a:prstGeom prst="line">
            <a:avLst/>
          </a:prstGeom>
          <a:ln w="508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1826" name="Object 11"/>
          <p:cNvGraphicFramePr>
            <a:graphicFrameLocks noChangeAspect="1"/>
          </p:cNvGraphicFramePr>
          <p:nvPr/>
        </p:nvGraphicFramePr>
        <p:xfrm>
          <a:off x="395288" y="4797152"/>
          <a:ext cx="827087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28" name="Equation" r:id="rId9" imgW="622080" imgH="177480" progId="Equation.DSMT4">
                  <p:embed/>
                </p:oleObj>
              </mc:Choice>
              <mc:Fallback>
                <p:oleObj name="Equation" r:id="rId9" imgW="6220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97152"/>
                        <a:ext cx="827087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7" name="Object 7"/>
          <p:cNvGraphicFramePr>
            <a:graphicFrameLocks noChangeAspect="1"/>
          </p:cNvGraphicFramePr>
          <p:nvPr/>
        </p:nvGraphicFramePr>
        <p:xfrm>
          <a:off x="395288" y="4221088"/>
          <a:ext cx="21415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29" name="Equation" r:id="rId11" imgW="1892160" imgH="469800" progId="Equation.DSMT4">
                  <p:embed/>
                </p:oleObj>
              </mc:Choice>
              <mc:Fallback>
                <p:oleObj name="Equation" r:id="rId11" imgW="189216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21088"/>
                        <a:ext cx="2141537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34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9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4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Permeability evolution and water transfer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2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9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b="1" dirty="0" smtClean="0">
                <a:latin typeface="Arial" pitchFamily="34" charset="0"/>
                <a:cs typeface="Arial" pitchFamily="34" charset="0"/>
              </a:rPr>
              <a:t>4.4.2. </a:t>
            </a:r>
            <a:r>
              <a:rPr lang="fr-BE" sz="1200" b="1" u="sng" dirty="0" err="1" smtClean="0">
                <a:latin typeface="Arial" pitchFamily="34" charset="0"/>
                <a:cs typeface="Arial" pitchFamily="34" charset="0"/>
              </a:rPr>
              <a:t>Modelling</a:t>
            </a:r>
            <a:r>
              <a:rPr lang="fr-BE" sz="1200" b="1" u="sng" dirty="0" smtClean="0">
                <a:latin typeface="Arial" pitchFamily="34" charset="0"/>
                <a:cs typeface="Arial" pitchFamily="34" charset="0"/>
              </a:rPr>
              <a:t> of the SDZ </a:t>
            </a:r>
            <a:r>
              <a:rPr lang="fr-BE" sz="1200" b="1" u="sng" dirty="0" err="1" smtClean="0">
                <a:latin typeface="Arial" pitchFamily="34" charset="0"/>
                <a:cs typeface="Arial" pitchFamily="34" charset="0"/>
              </a:rPr>
              <a:t>experiment</a:t>
            </a:r>
            <a:endParaRPr lang="fr-BE" sz="1200" b="1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Water pressure in the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cavity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air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fr-BE" sz="1200" baseline="-25000" dirty="0" err="1" smtClean="0">
                <a:latin typeface="Arial" pitchFamily="34" charset="0"/>
                <a:cs typeface="Arial" pitchFamily="34" charset="0"/>
              </a:rPr>
              <a:t>w</a:t>
            </a:r>
            <a:r>
              <a:rPr lang="fr-BE" sz="1200" baseline="-25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uction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corresponding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to RH and T (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Kelvin’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law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).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Imposed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at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gallery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wall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through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hydraulic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boundary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condition.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Excavation (RH=100%)     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    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Initiation phase          Ventilation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7938" name="Object 1"/>
          <p:cNvGraphicFramePr>
            <a:graphicFrameLocks noChangeAspect="1"/>
          </p:cNvGraphicFramePr>
          <p:nvPr/>
        </p:nvGraphicFramePr>
        <p:xfrm>
          <a:off x="2897485" y="1484784"/>
          <a:ext cx="19224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0" name="Equation" r:id="rId4" imgW="1523880" imgH="393480" progId="Equation.DSMT4">
                  <p:embed/>
                </p:oleObj>
              </mc:Choice>
              <mc:Fallback>
                <p:oleObj name="Equation" r:id="rId4" imgW="15238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485" y="1484784"/>
                        <a:ext cx="192246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5138018" y="1589559"/>
          <a:ext cx="9461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1" name="Equation" r:id="rId6" imgW="749160" imgH="203040" progId="Equation.DSMT4">
                  <p:embed/>
                </p:oleObj>
              </mc:Choice>
              <mc:Fallback>
                <p:oleObj name="Equation" r:id="rId6" imgW="7491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018" y="1589559"/>
                        <a:ext cx="94615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95536" y="2997312"/>
            <a:ext cx="3576894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Flèche droite 27"/>
          <p:cNvSpPr/>
          <p:nvPr/>
        </p:nvSpPr>
        <p:spPr>
          <a:xfrm>
            <a:off x="4355976" y="4221448"/>
            <a:ext cx="792088" cy="36004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BE"/>
          </a:p>
        </p:txBody>
      </p:sp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36096" y="2996952"/>
            <a:ext cx="3248926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35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4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Permeability evolution and water transfer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67544" y="2996952"/>
            <a:ext cx="3229682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71800" y="548680"/>
            <a:ext cx="4466710" cy="25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Rectangle 25"/>
          <p:cNvSpPr/>
          <p:nvPr/>
        </p:nvSpPr>
        <p:spPr>
          <a:xfrm>
            <a:off x="6694140" y="757938"/>
            <a:ext cx="667122" cy="16306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27" name="Rectangle 26"/>
          <p:cNvSpPr/>
          <p:nvPr/>
        </p:nvSpPr>
        <p:spPr>
          <a:xfrm>
            <a:off x="3021732" y="2827120"/>
            <a:ext cx="667122" cy="16306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grpSp>
        <p:nvGrpSpPr>
          <p:cNvPr id="25" name="Group 24"/>
          <p:cNvGrpSpPr/>
          <p:nvPr/>
        </p:nvGrpSpPr>
        <p:grpSpPr>
          <a:xfrm>
            <a:off x="7663011" y="3738240"/>
            <a:ext cx="1301477" cy="576064"/>
            <a:chOff x="7230963" y="4581128"/>
            <a:chExt cx="1301477" cy="576064"/>
          </a:xfrm>
        </p:grpSpPr>
        <p:sp>
          <p:nvSpPr>
            <p:cNvPr id="21" name="Rectangle 3"/>
            <p:cNvSpPr txBox="1">
              <a:spLocks noChangeArrowheads="1"/>
            </p:cNvSpPr>
            <p:nvPr/>
          </p:nvSpPr>
          <p:spPr bwMode="auto">
            <a:xfrm>
              <a:off x="7452320" y="4581128"/>
              <a:ext cx="1080120" cy="576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lnSpc>
                  <a:spcPct val="80000"/>
                </a:lnSpc>
                <a:defRPr/>
              </a:pPr>
              <a:r>
                <a:rPr lang="fr-BE" sz="1200" dirty="0" err="1" smtClean="0">
                  <a:latin typeface="Arial" pitchFamily="34" charset="0"/>
                  <a:cs typeface="Arial" pitchFamily="34" charset="0"/>
                </a:rPr>
                <a:t>Experimental</a:t>
              </a:r>
              <a:endParaRPr lang="fr-BE" sz="1200" dirty="0" smtClean="0">
                <a:latin typeface="Arial" pitchFamily="34" charset="0"/>
                <a:cs typeface="Arial" pitchFamily="34" charset="0"/>
              </a:endParaRPr>
            </a:p>
            <a:p>
              <a:pPr marL="457200" indent="-457200">
                <a:lnSpc>
                  <a:spcPct val="80000"/>
                </a:lnSpc>
                <a:defRPr/>
              </a:pPr>
              <a:endParaRPr lang="fr-BE" sz="1200" dirty="0" smtClean="0">
                <a:latin typeface="Arial" pitchFamily="34" charset="0"/>
                <a:cs typeface="Arial" pitchFamily="34" charset="0"/>
              </a:endParaRPr>
            </a:p>
            <a:p>
              <a:pPr marL="457200" indent="-457200">
                <a:lnSpc>
                  <a:spcPct val="80000"/>
                </a:lnSpc>
                <a:defRPr/>
              </a:pPr>
              <a:r>
                <a:rPr lang="fr-BE" sz="1200" dirty="0" err="1" smtClean="0">
                  <a:latin typeface="Arial" pitchFamily="34" charset="0"/>
                  <a:cs typeface="Arial" pitchFamily="34" charset="0"/>
                </a:rPr>
                <a:t>Numerical</a:t>
              </a:r>
              <a:endParaRPr lang="fr-BE" sz="1200" dirty="0" smtClean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7230963" y="4691236"/>
              <a:ext cx="2520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236296" y="4979268"/>
              <a:ext cx="252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Rectangle 27"/>
          <p:cNvSpPr/>
          <p:nvPr/>
        </p:nvSpPr>
        <p:spPr>
          <a:xfrm>
            <a:off x="7609036" y="3738240"/>
            <a:ext cx="1355452" cy="50405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pic>
        <p:nvPicPr>
          <p:cNvPr id="4833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3630983"/>
            <a:ext cx="3474000" cy="3110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33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3630983"/>
            <a:ext cx="3474000" cy="3110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Drainage /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fr-BE" sz="1200" u="sng" baseline="-25000" dirty="0" err="1" smtClean="0">
                <a:latin typeface="Arial" pitchFamily="34" charset="0"/>
                <a:cs typeface="Arial" pitchFamily="34" charset="0"/>
              </a:rPr>
              <a:t>w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reproduction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          Oblique 45°			            Horizontal	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</a:t>
            </a: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3968" y="3645024"/>
            <a:ext cx="3208675" cy="311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333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83968" y="3645024"/>
            <a:ext cx="3204544" cy="311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7740352" y="4725144"/>
            <a:ext cx="1008112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l-GR" sz="1200" dirty="0" smtClean="0">
                <a:latin typeface="Times New Roman"/>
                <a:cs typeface="Times New Roman"/>
              </a:rPr>
              <a:t>α</a:t>
            </a:r>
            <a:r>
              <a:rPr lang="fr-BE" sz="1200" baseline="-25000" dirty="0" smtClean="0">
                <a:latin typeface="Times New Roman"/>
                <a:cs typeface="Times New Roman"/>
              </a:rPr>
              <a:t>v</a:t>
            </a:r>
            <a:r>
              <a:rPr lang="fr-BE" sz="1200" dirty="0" smtClean="0">
                <a:latin typeface="Times New Roman"/>
                <a:cs typeface="Times New Roman"/>
              </a:rPr>
              <a:t> = 10</a:t>
            </a:r>
            <a:r>
              <a:rPr lang="fr-BE" sz="1200" baseline="30000" dirty="0" smtClean="0">
                <a:latin typeface="Times New Roman"/>
                <a:cs typeface="Times New Roman"/>
              </a:rPr>
              <a:t>-3</a:t>
            </a:r>
            <a:r>
              <a:rPr lang="fr-BE" sz="1200" dirty="0" smtClean="0">
                <a:latin typeface="Times New Roman"/>
                <a:cs typeface="Times New Roman"/>
              </a:rPr>
              <a:t> m/s</a:t>
            </a: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graphicFrame>
        <p:nvGraphicFramePr>
          <p:cNvPr id="19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36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4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Permeability evolution and water transfer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Desaturation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EDZ / w reproduction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            Horizontal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borehole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	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Desaturation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: 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overestimation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in long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term</a:t>
            </a: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Vapour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transfer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(</a:t>
            </a:r>
            <a:r>
              <a:rPr lang="el-GR" sz="1200" dirty="0" smtClean="0">
                <a:latin typeface="Times New Roman"/>
                <a:cs typeface="Times New Roman"/>
              </a:rPr>
              <a:t>α</a:t>
            </a:r>
            <a:r>
              <a:rPr lang="fr-BE" sz="1200" baseline="-25000" dirty="0" smtClean="0">
                <a:latin typeface="Times New Roman"/>
                <a:cs typeface="Times New Roman"/>
              </a:rPr>
              <a:t>v</a:t>
            </a:r>
            <a:r>
              <a:rPr lang="fr-BE" sz="1200" dirty="0" smtClean="0">
                <a:latin typeface="Times New Roman"/>
                <a:cs typeface="Times New Roman"/>
              </a:rPr>
              <a:t> = 10</a:t>
            </a:r>
            <a:r>
              <a:rPr lang="fr-BE" sz="1200" baseline="30000" dirty="0" smtClean="0">
                <a:latin typeface="Times New Roman"/>
                <a:cs typeface="Times New Roman"/>
              </a:rPr>
              <a:t>-3</a:t>
            </a:r>
            <a:r>
              <a:rPr lang="fr-BE" sz="1200" dirty="0" smtClean="0">
                <a:latin typeface="Times New Roman"/>
                <a:cs typeface="Times New Roman"/>
              </a:rPr>
              <a:t> m/s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)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pic>
        <p:nvPicPr>
          <p:cNvPr id="39834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700808"/>
            <a:ext cx="4239299" cy="295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06614" y="1672513"/>
            <a:ext cx="2809802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727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9552" y="1700808"/>
            <a:ext cx="4239770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5724128" y="4941168"/>
            <a:ext cx="3024336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Good reproduction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at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gallery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wall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6084168" y="1412776"/>
            <a:ext cx="2016224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At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gallery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wall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4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Permeability evolution and water transfer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graphicFrame>
        <p:nvGraphicFramePr>
          <p:cNvPr id="19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37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39834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552" y="1700808"/>
            <a:ext cx="4239299" cy="295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98339" name="Object 3"/>
          <p:cNvGraphicFramePr>
            <a:graphicFrameLocks noChangeAspect="1"/>
          </p:cNvGraphicFramePr>
          <p:nvPr/>
        </p:nvGraphicFramePr>
        <p:xfrm>
          <a:off x="2555776" y="3622030"/>
          <a:ext cx="6254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40" name="Equation" r:id="rId7" imgW="495000" imgH="393480" progId="Equation.DSMT4">
                  <p:embed/>
                </p:oleObj>
              </mc:Choice>
              <mc:Fallback>
                <p:oleObj name="Equation" r:id="rId7" imgW="4950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622030"/>
                        <a:ext cx="6254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1069202" y="2104281"/>
            <a:ext cx="351338" cy="64807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2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4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Exchanges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at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gallery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wall</a:t>
            </a: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buFontTx/>
              <a:buChar char="-"/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Flows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: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Water pressure in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cavity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: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Transfer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depends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on </a:t>
            </a:r>
            <a:r>
              <a:rPr lang="el-GR" sz="1200" dirty="0" smtClean="0">
                <a:latin typeface="Times New Roman"/>
                <a:cs typeface="Times New Roman"/>
                <a:sym typeface="Wingdings" pitchFamily="2" charset="2"/>
              </a:rPr>
              <a:t>α</a:t>
            </a:r>
            <a:r>
              <a:rPr lang="fr-BE" sz="1200" baseline="-25000" dirty="0" smtClean="0">
                <a:latin typeface="Times New Roman"/>
                <a:cs typeface="Times New Roman"/>
                <a:sym typeface="Wingdings" pitchFamily="2" charset="2"/>
              </a:rPr>
              <a:t>v</a:t>
            </a:r>
            <a:endParaRPr lang="fr-BE" sz="1200" baseline="-25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				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1094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68614" y="3789040"/>
            <a:ext cx="2839200" cy="28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095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05650" y="3897352"/>
            <a:ext cx="2813828" cy="27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0954" name="Object 41"/>
          <p:cNvGraphicFramePr>
            <a:graphicFrameLocks noChangeAspect="1"/>
          </p:cNvGraphicFramePr>
          <p:nvPr/>
        </p:nvGraphicFramePr>
        <p:xfrm>
          <a:off x="163983" y="1628602"/>
          <a:ext cx="2463801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16" name="Equation" r:id="rId5" imgW="1854000" imgH="469800" progId="Equation.DSMT4">
                  <p:embed/>
                </p:oleObj>
              </mc:Choice>
              <mc:Fallback>
                <p:oleObj name="Equation" r:id="rId5" imgW="1854000" imgH="469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3" y="1628602"/>
                        <a:ext cx="2463801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5" name="Object 11"/>
          <p:cNvGraphicFramePr>
            <a:graphicFrameLocks noChangeAspect="1"/>
          </p:cNvGraphicFramePr>
          <p:nvPr/>
        </p:nvGraphicFramePr>
        <p:xfrm>
          <a:off x="171921" y="2363862"/>
          <a:ext cx="130016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17" name="Equation" r:id="rId7" imgW="977760" imgH="203040" progId="Equation.DSMT4">
                  <p:embed/>
                </p:oleObj>
              </mc:Choice>
              <mc:Fallback>
                <p:oleObj name="Equation" r:id="rId7" imgW="9777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1" y="2363862"/>
                        <a:ext cx="1300162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4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Permeability evolution and water transfers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pic>
        <p:nvPicPr>
          <p:cNvPr id="16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869208" y="908720"/>
            <a:ext cx="2846788" cy="273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965552" y="908720"/>
            <a:ext cx="2781801" cy="273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38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7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Outline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559349" y="1772816"/>
            <a:ext cx="8250237" cy="301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</a:rPr>
              <a:t>Context</a:t>
            </a:r>
          </a:p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</a:rPr>
              <a:t>Fracture </a:t>
            </a:r>
            <a:r>
              <a:rPr lang="en-US" sz="1400" dirty="0" err="1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</a:rPr>
              <a:t>modelling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</a:rPr>
              <a:t> with shear bands</a:t>
            </a:r>
          </a:p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</a:rPr>
              <a:t>Influence of mechanical anisotropy</a:t>
            </a:r>
          </a:p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</a:rPr>
              <a:t>Permeability evolution and water transfer</a:t>
            </a:r>
          </a:p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b="1" dirty="0" smtClean="0">
                <a:latin typeface="Arial" pitchFamily="34" charset="0"/>
              </a:rPr>
              <a:t>Conclusions and perspectives</a:t>
            </a:r>
            <a:endParaRPr lang="en-GB" sz="1400" b="1" dirty="0">
              <a:latin typeface="Arial" pitchFamily="34" charset="0"/>
            </a:endParaRPr>
          </a:p>
        </p:txBody>
      </p:sp>
      <p:graphicFrame>
        <p:nvGraphicFramePr>
          <p:cNvPr id="8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39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Excavation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Damaged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Zone (EDZ)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	</a:t>
            </a:r>
          </a:p>
        </p:txBody>
      </p:sp>
      <p:grpSp>
        <p:nvGrpSpPr>
          <p:cNvPr id="3" name="Group 11"/>
          <p:cNvGrpSpPr>
            <a:grpSpLocks noChangeAspect="1"/>
          </p:cNvGrpSpPr>
          <p:nvPr/>
        </p:nvGrpSpPr>
        <p:grpSpPr>
          <a:xfrm>
            <a:off x="3105193" y="1713582"/>
            <a:ext cx="3122991" cy="3024336"/>
            <a:chOff x="3914776" y="752475"/>
            <a:chExt cx="2769488" cy="2682000"/>
          </a:xfrm>
        </p:grpSpPr>
        <p:pic>
          <p:nvPicPr>
            <p:cNvPr id="18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914776" y="752475"/>
              <a:ext cx="2749685" cy="268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Rectangle 18"/>
            <p:cNvSpPr/>
            <p:nvPr/>
          </p:nvSpPr>
          <p:spPr>
            <a:xfrm>
              <a:off x="6483096" y="2944368"/>
              <a:ext cx="201168" cy="173736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5025950"/>
            <a:ext cx="295232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Fracturing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&amp;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permeability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increase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fr-BE" sz="12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everal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order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of magnitude)</a:t>
            </a:r>
          </a:p>
          <a:p>
            <a:pPr algn="ctr"/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Opalinus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clay in Switzerland</a:t>
            </a:r>
          </a:p>
          <a:p>
            <a:pPr algn="ctr"/>
            <a:r>
              <a:rPr lang="en-US" sz="1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000" dirty="0" err="1" smtClean="0">
                <a:latin typeface="Arial" pitchFamily="34" charset="0"/>
                <a:cs typeface="Arial" pitchFamily="34" charset="0"/>
              </a:rPr>
              <a:t>Bossart</a:t>
            </a:r>
            <a:r>
              <a:rPr lang="en-US" sz="1000" dirty="0" smtClean="0">
                <a:latin typeface="Arial" pitchFamily="34" charset="0"/>
                <a:cs typeface="Arial" pitchFamily="34" charset="0"/>
              </a:rPr>
              <a:t> et al., 2002)</a:t>
            </a:r>
            <a:endParaRPr lang="fr-BE" sz="1000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en-US" sz="1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/>
            </a:pPr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Context</a:t>
            </a:r>
          </a:p>
        </p:txBody>
      </p:sp>
      <p:graphicFrame>
        <p:nvGraphicFramePr>
          <p:cNvPr id="22" name="Tableau 22"/>
          <p:cNvGraphicFramePr>
            <a:graphicFrameLocks noGrp="1"/>
          </p:cNvGraphicFramePr>
          <p:nvPr/>
        </p:nvGraphicFramePr>
        <p:xfrm>
          <a:off x="276920" y="2120156"/>
          <a:ext cx="2088232" cy="333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82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fr-BE" sz="12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Mechanical</a:t>
                      </a:r>
                      <a:r>
                        <a:rPr lang="fr-BE" sz="12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fr-BE" sz="12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fracturing</a:t>
                      </a:r>
                      <a:endParaRPr lang="fr-BE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endParaRPr lang="fr-BE" sz="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Excavation</a:t>
                      </a:r>
                      <a:endParaRPr lang="fr-BE" sz="12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↓</a:t>
                      </a:r>
                      <a:endParaRPr lang="fr-BE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fr-BE" sz="1200" dirty="0" smtClean="0">
                          <a:latin typeface="Arial" pitchFamily="34" charset="0"/>
                          <a:cs typeface="Arial" pitchFamily="34" charset="0"/>
                        </a:rPr>
                        <a:t>Stress redistribution</a:t>
                      </a:r>
                      <a:endParaRPr lang="fr-BE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↓</a:t>
                      </a:r>
                      <a:endParaRPr lang="fr-BE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fr-BE" sz="1200" dirty="0" smtClean="0">
                          <a:latin typeface="Arial" pitchFamily="34" charset="0"/>
                          <a:cs typeface="Arial" pitchFamily="34" charset="0"/>
                        </a:rPr>
                        <a:t>Damage / </a:t>
                      </a:r>
                      <a:r>
                        <a:rPr lang="fr-BE" sz="1200" dirty="0" err="1" smtClean="0">
                          <a:latin typeface="Arial" pitchFamily="34" charset="0"/>
                          <a:cs typeface="Arial" pitchFamily="34" charset="0"/>
                        </a:rPr>
                        <a:t>Fracturing</a:t>
                      </a:r>
                      <a:endParaRPr lang="fr-BE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↓</a:t>
                      </a:r>
                      <a:endParaRPr lang="fr-BE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200" b="1" dirty="0" err="1" smtClean="0">
                          <a:latin typeface="Arial" pitchFamily="34" charset="0"/>
                          <a:cs typeface="Arial" pitchFamily="34" charset="0"/>
                        </a:rPr>
                        <a:t>Coupled</a:t>
                      </a:r>
                      <a:r>
                        <a:rPr lang="fr-BE" sz="1200" b="1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fr-BE" sz="1200" b="1" dirty="0" err="1" smtClean="0">
                          <a:latin typeface="Arial" pitchFamily="34" charset="0"/>
                          <a:cs typeface="Arial" pitchFamily="34" charset="0"/>
                        </a:rPr>
                        <a:t>processes</a:t>
                      </a:r>
                      <a:endParaRPr lang="fr-BE" sz="12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200" dirty="0" smtClean="0">
                          <a:latin typeface="Arial" pitchFamily="34" charset="0"/>
                          <a:cs typeface="Arial" pitchFamily="34" charset="0"/>
                        </a:rPr>
                        <a:t>HM </a:t>
                      </a:r>
                      <a:r>
                        <a:rPr lang="fr-BE" sz="1200" dirty="0" err="1" smtClean="0">
                          <a:latin typeface="Arial" pitchFamily="34" charset="0"/>
                          <a:cs typeface="Arial" pitchFamily="34" charset="0"/>
                        </a:rPr>
                        <a:t>property</a:t>
                      </a:r>
                      <a:r>
                        <a:rPr lang="fr-BE" sz="1200" dirty="0" smtClean="0">
                          <a:latin typeface="Arial" pitchFamily="34" charset="0"/>
                          <a:cs typeface="Arial" pitchFamily="34" charset="0"/>
                        </a:rPr>
                        <a:t> modification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↓</a:t>
                      </a:r>
                      <a:endParaRPr lang="fr-BE" sz="12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fr-BE" sz="1200" dirty="0" err="1" smtClean="0">
                          <a:latin typeface="Arial" pitchFamily="34" charset="0"/>
                          <a:cs typeface="Arial" pitchFamily="34" charset="0"/>
                        </a:rPr>
                        <a:t>Safety</a:t>
                      </a:r>
                      <a:r>
                        <a:rPr lang="fr-BE" sz="120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fr-BE" sz="1200" dirty="0" err="1" smtClean="0">
                          <a:latin typeface="Arial" pitchFamily="34" charset="0"/>
                          <a:cs typeface="Arial" pitchFamily="34" charset="0"/>
                        </a:rPr>
                        <a:t>function</a:t>
                      </a:r>
                      <a:r>
                        <a:rPr lang="fr-BE" sz="120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fr-BE" sz="1200" dirty="0" err="1" smtClean="0">
                          <a:latin typeface="Arial" pitchFamily="34" charset="0"/>
                          <a:cs typeface="Arial" pitchFamily="34" charset="0"/>
                        </a:rPr>
                        <a:t>alteration</a:t>
                      </a:r>
                      <a:endParaRPr lang="fr-BE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3" name="Tableau 22"/>
          <p:cNvGraphicFramePr>
            <a:graphicFrameLocks noGrp="1"/>
          </p:cNvGraphicFramePr>
          <p:nvPr/>
        </p:nvGraphicFramePr>
        <p:xfrm>
          <a:off x="6897464" y="2120156"/>
          <a:ext cx="1940844" cy="333745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408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fr-BE" sz="12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2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endParaRPr lang="fr-BE" sz="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200" b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Galleries</a:t>
                      </a: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ventila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↓</a:t>
                      </a:r>
                      <a:endParaRPr lang="fr-BE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ir-rock interac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↓</a:t>
                      </a:r>
                      <a:endParaRPr lang="fr-BE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fr-BE" sz="1200" dirty="0" smtClean="0">
                          <a:latin typeface="Arial" pitchFamily="34" charset="0"/>
                          <a:cs typeface="Arial" pitchFamily="34" charset="0"/>
                        </a:rPr>
                        <a:t>Drainage / </a:t>
                      </a:r>
                      <a:r>
                        <a:rPr lang="fr-BE" sz="1200" dirty="0" err="1" smtClean="0">
                          <a:latin typeface="Arial" pitchFamily="34" charset="0"/>
                          <a:cs typeface="Arial" pitchFamily="34" charset="0"/>
                        </a:rPr>
                        <a:t>desaturation</a:t>
                      </a:r>
                      <a:endParaRPr lang="fr-BE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256">
                <a:tc>
                  <a:txBody>
                    <a:bodyPr/>
                    <a:lstStyle/>
                    <a:p>
                      <a:pPr algn="ctr"/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↓</a:t>
                      </a:r>
                      <a:endParaRPr lang="fr-BE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200" dirty="0" smtClean="0">
                          <a:latin typeface="Arial" pitchFamily="34" charset="0"/>
                          <a:cs typeface="Arial" pitchFamily="34" charset="0"/>
                        </a:rPr>
                        <a:t>Modification of the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200" dirty="0" smtClean="0"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200" dirty="0" err="1" smtClean="0"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2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2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endParaRPr lang="fr-BE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4" name="Tableau 22"/>
          <p:cNvGraphicFramePr>
            <a:graphicFrameLocks noGrp="1"/>
          </p:cNvGraphicFramePr>
          <p:nvPr/>
        </p:nvGraphicFramePr>
        <p:xfrm>
          <a:off x="539552" y="1844824"/>
          <a:ext cx="1528786" cy="288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87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fr-BE" sz="12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Construction</a:t>
                      </a:r>
                      <a:endParaRPr lang="fr-BE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5" name="Tableau 22"/>
          <p:cNvGraphicFramePr>
            <a:graphicFrameLocks noGrp="1"/>
          </p:cNvGraphicFramePr>
          <p:nvPr/>
        </p:nvGraphicFramePr>
        <p:xfrm>
          <a:off x="7138888" y="1844824"/>
          <a:ext cx="1528786" cy="288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87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fr-BE" sz="12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Maintenance</a:t>
                      </a:r>
                      <a:endParaRPr lang="fr-BE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4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5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Conclusions and perspectives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Conclusions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Better understand, predict, and model 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behaviour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of the EDZ in partially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  saturated clay rock, at large scale.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Contribution :	     Provide new elements for the prediction and understanding of the HM </a:t>
            </a:r>
            <a:r>
              <a:rPr lang="en-US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behaviour</a:t>
            </a: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of the EDZ.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Innovations :	     Fracturing process is predicted on a </a:t>
            </a:r>
            <a:r>
              <a:rPr lang="en-US" sz="12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large scale</a:t>
            </a: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with </a:t>
            </a:r>
            <a:r>
              <a:rPr lang="en-US" sz="12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shear bands.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6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		     Strain </a:t>
            </a:r>
            <a:r>
              <a:rPr lang="en-US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localisation</a:t>
            </a: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effects are taken into account in </a:t>
            </a:r>
            <a:r>
              <a:rPr lang="en-US" sz="12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coupled processes</a:t>
            </a: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(water flow).</a:t>
            </a: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sp>
        <p:nvSpPr>
          <p:cNvPr id="11" name="Rectangle à coins arrondis 21"/>
          <p:cNvSpPr/>
          <p:nvPr/>
        </p:nvSpPr>
        <p:spPr>
          <a:xfrm>
            <a:off x="179792" y="3645024"/>
            <a:ext cx="2520000" cy="792088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u="sng" dirty="0" smtClean="0">
                <a:solidFill>
                  <a:srgbClr val="2D2DB9"/>
                </a:solidFill>
                <a:latin typeface="Arial" charset="0"/>
                <a:cs typeface="Arial" charset="0"/>
              </a:rPr>
              <a:t>Fracture description</a:t>
            </a:r>
          </a:p>
          <a:p>
            <a:pPr algn="ctr">
              <a:defRPr/>
            </a:pPr>
            <a:endParaRPr lang="en-US" sz="12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EDZ with strain </a:t>
            </a:r>
            <a:r>
              <a:rPr lang="en-US" sz="12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localisation</a:t>
            </a: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12" name="Rectangle à coins arrondis 21"/>
          <p:cNvSpPr/>
          <p:nvPr/>
        </p:nvSpPr>
        <p:spPr>
          <a:xfrm>
            <a:off x="3119420" y="3429000"/>
            <a:ext cx="2520000" cy="12961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BE" sz="1200" u="sng" dirty="0" smtClean="0">
                <a:solidFill>
                  <a:srgbClr val="2D2DB9"/>
                </a:solidFill>
                <a:latin typeface="Arial" pitchFamily="34" charset="0"/>
                <a:cs typeface="Arial" pitchFamily="34" charset="0"/>
              </a:rPr>
              <a:t>Constitutive </a:t>
            </a:r>
            <a:r>
              <a:rPr lang="fr-BE" sz="1200" u="sng" dirty="0" err="1" smtClean="0">
                <a:solidFill>
                  <a:srgbClr val="2D2DB9"/>
                </a:solidFill>
                <a:latin typeface="Arial" pitchFamily="34" charset="0"/>
                <a:cs typeface="Arial" pitchFamily="34" charset="0"/>
              </a:rPr>
              <a:t>models</a:t>
            </a:r>
            <a:endParaRPr lang="fr-BE" sz="1200" u="sng" dirty="0" smtClean="0">
              <a:solidFill>
                <a:srgbClr val="2D2DB9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endParaRPr lang="en-US" sz="12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Mechanics: anisotropy, viscosity.</a:t>
            </a:r>
          </a:p>
          <a:p>
            <a:pPr algn="ctr">
              <a:defRPr/>
            </a:pPr>
            <a:endParaRPr lang="en-US" sz="12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Coupled: fracture influence on permeability.</a:t>
            </a:r>
          </a:p>
        </p:txBody>
      </p:sp>
      <p:sp>
        <p:nvSpPr>
          <p:cNvPr id="13" name="Rectangle à coins arrondis 21"/>
          <p:cNvSpPr/>
          <p:nvPr/>
        </p:nvSpPr>
        <p:spPr>
          <a:xfrm>
            <a:off x="6084488" y="3212976"/>
            <a:ext cx="2880000" cy="1800200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BE" sz="1200" u="sng" dirty="0" err="1" smtClean="0">
                <a:solidFill>
                  <a:srgbClr val="2D2DB9"/>
                </a:solidFill>
                <a:latin typeface="Arial" pitchFamily="34" charset="0"/>
                <a:cs typeface="Arial" pitchFamily="34" charset="0"/>
              </a:rPr>
              <a:t>Numerical</a:t>
            </a:r>
            <a:r>
              <a:rPr lang="fr-BE" sz="1200" u="sng" dirty="0" smtClean="0">
                <a:solidFill>
                  <a:srgbClr val="2D2DB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BE" sz="1200" u="sng" dirty="0" err="1" smtClean="0">
                <a:solidFill>
                  <a:srgbClr val="2D2DB9"/>
                </a:solidFill>
                <a:latin typeface="Arial" pitchFamily="34" charset="0"/>
                <a:cs typeface="Arial" pitchFamily="34" charset="0"/>
              </a:rPr>
              <a:t>modelling</a:t>
            </a:r>
            <a:endParaRPr lang="fr-BE" sz="1200" u="sng" dirty="0" smtClean="0">
              <a:solidFill>
                <a:srgbClr val="2D2DB9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endParaRPr lang="en-US" sz="12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Shape, extent.</a:t>
            </a:r>
          </a:p>
          <a:p>
            <a:pPr algn="ctr">
              <a:defRPr/>
            </a:pPr>
            <a:endParaRPr lang="en-US" sz="12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Influence of fracturing, permeability variation, anisotropy.</a:t>
            </a:r>
          </a:p>
          <a:p>
            <a:pPr algn="ctr">
              <a:defRPr/>
            </a:pPr>
            <a:endParaRPr lang="en-US" sz="12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Water transfer.</a:t>
            </a:r>
          </a:p>
        </p:txBody>
      </p:sp>
      <p:grpSp>
        <p:nvGrpSpPr>
          <p:cNvPr id="16" name="Group 23"/>
          <p:cNvGrpSpPr/>
          <p:nvPr/>
        </p:nvGrpSpPr>
        <p:grpSpPr>
          <a:xfrm>
            <a:off x="6372200" y="476672"/>
            <a:ext cx="2170155" cy="2520000"/>
            <a:chOff x="5652120" y="764704"/>
            <a:chExt cx="2170155" cy="2520000"/>
          </a:xfrm>
        </p:grpSpPr>
        <p:grpSp>
          <p:nvGrpSpPr>
            <p:cNvPr id="17" name="Group 33"/>
            <p:cNvGrpSpPr/>
            <p:nvPr/>
          </p:nvGrpSpPr>
          <p:grpSpPr>
            <a:xfrm>
              <a:off x="5715009" y="764704"/>
              <a:ext cx="2107266" cy="2520000"/>
              <a:chOff x="284322" y="2848264"/>
              <a:chExt cx="2636821" cy="3153277"/>
            </a:xfrm>
          </p:grpSpPr>
          <p:pic>
            <p:nvPicPr>
              <p:cNvPr id="19" name="Picture 4" descr="C:\Users\ULg\Desktop\New folder\localis_421bis_(7)_bishop_tot_ech_1000j - Copy.pn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841144" y="2848264"/>
                <a:ext cx="1079999" cy="1578928"/>
              </a:xfrm>
              <a:prstGeom prst="rect">
                <a:avLst/>
              </a:prstGeom>
              <a:noFill/>
            </p:spPr>
          </p:pic>
          <p:pic>
            <p:nvPicPr>
              <p:cNvPr id="20" name="Picture 4" descr="C:\Users\ULg\Desktop\New folder\localis_421bis_(7)_bishop_tot_ech_1000j - Copy.pn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 flipV="1">
                <a:off x="1841144" y="4422268"/>
                <a:ext cx="1079999" cy="1578928"/>
              </a:xfrm>
              <a:prstGeom prst="rect">
                <a:avLst/>
              </a:prstGeom>
              <a:noFill/>
            </p:spPr>
          </p:pic>
          <p:pic>
            <p:nvPicPr>
              <p:cNvPr id="21" name="Picture 4" descr="C:\Users\ULg\Desktop\New folder\localis_421bis_(7)_bishop_tot_ech_1000j - Copy.pn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 flipH="1">
                <a:off x="761069" y="2848608"/>
                <a:ext cx="1080000" cy="1578928"/>
              </a:xfrm>
              <a:prstGeom prst="rect">
                <a:avLst/>
              </a:prstGeom>
              <a:noFill/>
            </p:spPr>
          </p:pic>
          <p:pic>
            <p:nvPicPr>
              <p:cNvPr id="22" name="Picture 4" descr="C:\Users\ULg\Desktop\New folder\localis_421bis_(7)_bishop_tot_ech_1000j - Copy.pn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 flipH="1" flipV="1">
                <a:off x="761068" y="4422613"/>
                <a:ext cx="1079999" cy="1578928"/>
              </a:xfrm>
              <a:prstGeom prst="rect">
                <a:avLst/>
              </a:prstGeom>
              <a:noFill/>
            </p:spPr>
          </p:pic>
          <p:pic>
            <p:nvPicPr>
              <p:cNvPr id="23" name="Picture 5" descr="C:\Users\ULg\Desktop\New folder\localis_421bis_(7)_bishop_tot_ech_1000j - Copy2.pn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84322" y="3516713"/>
                <a:ext cx="432000" cy="1810595"/>
              </a:xfrm>
              <a:prstGeom prst="rect">
                <a:avLst/>
              </a:prstGeom>
              <a:noFill/>
            </p:spPr>
          </p:pic>
        </p:grpSp>
        <p:sp>
          <p:nvSpPr>
            <p:cNvPr id="18" name="Rectangle 17"/>
            <p:cNvSpPr/>
            <p:nvPr/>
          </p:nvSpPr>
          <p:spPr>
            <a:xfrm>
              <a:off x="5652120" y="1288512"/>
              <a:ext cx="405102" cy="157234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24" name="Picture 1" descr="D:\MyDoc_b.pardoen\Conferences\2015_03_Brussels\Presentation\270vp0_eeq_30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67944" y="1024481"/>
            <a:ext cx="2160000" cy="1396407"/>
          </a:xfrm>
          <a:prstGeom prst="rect">
            <a:avLst/>
          </a:prstGeom>
          <a:noFill/>
        </p:spPr>
      </p:pic>
      <p:graphicFrame>
        <p:nvGraphicFramePr>
          <p:cNvPr id="25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40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3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5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7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Perspectives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.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sp>
        <p:nvSpPr>
          <p:cNvPr id="11" name="Rectangle à coins arrondis 21"/>
          <p:cNvSpPr/>
          <p:nvPr/>
        </p:nvSpPr>
        <p:spPr>
          <a:xfrm>
            <a:off x="179512" y="1340768"/>
            <a:ext cx="2520000" cy="1584176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u="sng" dirty="0" smtClean="0">
                <a:solidFill>
                  <a:srgbClr val="2D2DB9"/>
                </a:solidFill>
                <a:latin typeface="Arial" charset="0"/>
                <a:cs typeface="Arial" charset="0"/>
              </a:rPr>
              <a:t>Fracture description</a:t>
            </a:r>
          </a:p>
          <a:p>
            <a:pPr algn="ctr">
              <a:defRPr/>
            </a:pPr>
            <a:endParaRPr lang="en-US" sz="12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Tensile fracture (mode </a:t>
            </a:r>
            <a:r>
              <a:rPr lang="en-US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).</a:t>
            </a:r>
            <a:endParaRPr lang="en-US" sz="1200" dirty="0" smtClean="0">
              <a:solidFill>
                <a:schemeClr val="tx1"/>
              </a:solidFill>
              <a:latin typeface="Times" pitchFamily="18" charset="0"/>
              <a:cs typeface="Arial" charset="0"/>
            </a:endParaRPr>
          </a:p>
          <a:p>
            <a:pPr algn="ctr">
              <a:defRPr/>
            </a:pPr>
            <a:endParaRPr lang="en-US" sz="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Shrinkage / </a:t>
            </a:r>
            <a:r>
              <a:rPr lang="en-US" sz="12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dessication</a:t>
            </a: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cracks.</a:t>
            </a:r>
          </a:p>
          <a:p>
            <a:pPr algn="ctr">
              <a:defRPr/>
            </a:pPr>
            <a:endParaRPr lang="en-US" sz="600" b="1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Fracture closing, </a:t>
            </a: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sealing / healing.</a:t>
            </a:r>
          </a:p>
        </p:txBody>
      </p:sp>
      <p:sp>
        <p:nvSpPr>
          <p:cNvPr id="12" name="Rectangle à coins arrondis 21"/>
          <p:cNvSpPr/>
          <p:nvPr/>
        </p:nvSpPr>
        <p:spPr>
          <a:xfrm>
            <a:off x="2916136" y="1158652"/>
            <a:ext cx="2880000" cy="1872208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BE" sz="1200" u="sng" dirty="0" smtClean="0">
                <a:solidFill>
                  <a:srgbClr val="2D2DB9"/>
                </a:solidFill>
                <a:latin typeface="Arial" pitchFamily="34" charset="0"/>
                <a:cs typeface="Arial" pitchFamily="34" charset="0"/>
              </a:rPr>
              <a:t>Constitutive </a:t>
            </a:r>
            <a:r>
              <a:rPr lang="fr-BE" sz="1200" u="sng" dirty="0" err="1" smtClean="0">
                <a:solidFill>
                  <a:srgbClr val="2D2DB9"/>
                </a:solidFill>
                <a:latin typeface="Arial" pitchFamily="34" charset="0"/>
                <a:cs typeface="Arial" pitchFamily="34" charset="0"/>
              </a:rPr>
              <a:t>models</a:t>
            </a:r>
            <a:endParaRPr lang="fr-BE" sz="1200" u="sng" dirty="0" smtClean="0">
              <a:solidFill>
                <a:srgbClr val="2D2DB9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endParaRPr lang="en-US" sz="12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>
              <a:spcAft>
                <a:spcPts val="300"/>
              </a:spcAft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Mechanics:</a:t>
            </a:r>
          </a:p>
          <a:p>
            <a:pPr>
              <a:spcAft>
                <a:spcPts val="300"/>
              </a:spcAft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    - Extension criterion.</a:t>
            </a:r>
          </a:p>
          <a:p>
            <a:pPr algn="ctr">
              <a:defRPr/>
            </a:pPr>
            <a:endParaRPr lang="en-US" sz="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>
              <a:spcAft>
                <a:spcPts val="300"/>
              </a:spcAft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Coupled:</a:t>
            </a:r>
          </a:p>
          <a:p>
            <a:pPr>
              <a:spcAft>
                <a:spcPts val="300"/>
              </a:spcAft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    - Influence of drying on fracturing.</a:t>
            </a:r>
          </a:p>
          <a:p>
            <a:pPr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    - Permeability in tensile cracks.</a:t>
            </a:r>
          </a:p>
        </p:txBody>
      </p:sp>
      <p:sp>
        <p:nvSpPr>
          <p:cNvPr id="13" name="Rectangle à coins arrondis 21"/>
          <p:cNvSpPr/>
          <p:nvPr/>
        </p:nvSpPr>
        <p:spPr>
          <a:xfrm>
            <a:off x="6012160" y="1319560"/>
            <a:ext cx="2880000" cy="1584176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BE" sz="1200" u="sng" dirty="0" err="1" smtClean="0">
                <a:solidFill>
                  <a:srgbClr val="2D2DB9"/>
                </a:solidFill>
                <a:latin typeface="Arial" pitchFamily="34" charset="0"/>
                <a:cs typeface="Arial" pitchFamily="34" charset="0"/>
              </a:rPr>
              <a:t>Numerical</a:t>
            </a:r>
            <a:r>
              <a:rPr lang="fr-BE" sz="1200" u="sng" dirty="0" smtClean="0">
                <a:solidFill>
                  <a:srgbClr val="2D2DB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BE" sz="1200" u="sng" dirty="0" err="1" smtClean="0">
                <a:solidFill>
                  <a:srgbClr val="2D2DB9"/>
                </a:solidFill>
                <a:latin typeface="Arial" pitchFamily="34" charset="0"/>
                <a:cs typeface="Arial" pitchFamily="34" charset="0"/>
              </a:rPr>
              <a:t>modelling</a:t>
            </a:r>
            <a:endParaRPr lang="fr-BE" sz="1200" u="sng" dirty="0" smtClean="0">
              <a:solidFill>
                <a:srgbClr val="2D2DB9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endParaRPr lang="en-US" sz="12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3D </a:t>
            </a:r>
            <a:r>
              <a:rPr lang="en-US" sz="12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modelling</a:t>
            </a: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with </a:t>
            </a:r>
            <a:r>
              <a:rPr lang="en-US" sz="12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regularisation</a:t>
            </a: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method.</a:t>
            </a:r>
          </a:p>
          <a:p>
            <a:pPr algn="ctr">
              <a:defRPr/>
            </a:pPr>
            <a:endParaRPr lang="en-US" sz="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Extend to other materials and applications.</a:t>
            </a:r>
          </a:p>
        </p:txBody>
      </p:sp>
      <p:pic>
        <p:nvPicPr>
          <p:cNvPr id="250882" name="Picture 2" descr="C:\Users\ULg\Desktop\Untitled-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4293096"/>
            <a:ext cx="2376264" cy="1250665"/>
          </a:xfrm>
          <a:prstGeom prst="rect">
            <a:avLst/>
          </a:prstGeom>
          <a:noFill/>
        </p:spPr>
      </p:pic>
      <p:pic>
        <p:nvPicPr>
          <p:cNvPr id="2508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7864" y="4149080"/>
            <a:ext cx="2376264" cy="1580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3977766" y="5733256"/>
            <a:ext cx="1042599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fr-BE" sz="1000" dirty="0" smtClean="0">
                <a:latin typeface="Arial" pitchFamily="34" charset="0"/>
                <a:cs typeface="Arial" pitchFamily="34" charset="0"/>
              </a:rPr>
              <a:t> (Ta, 2009)</a:t>
            </a:r>
          </a:p>
        </p:txBody>
      </p:sp>
      <p:pic>
        <p:nvPicPr>
          <p:cNvPr id="17" name="Imag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55" b="8535"/>
          <a:stretch/>
        </p:blipFill>
        <p:spPr>
          <a:xfrm>
            <a:off x="6479034" y="3933056"/>
            <a:ext cx="2269430" cy="2165686"/>
          </a:xfrm>
          <a:prstGeom prst="rect">
            <a:avLst/>
          </a:prstGeom>
        </p:spPr>
      </p:pic>
      <p:graphicFrame>
        <p:nvGraphicFramePr>
          <p:cNvPr id="14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41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 startAt="5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Conclusion and perspectives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4"/>
          <p:cNvSpPr txBox="1">
            <a:spLocks noChangeArrowheads="1"/>
          </p:cNvSpPr>
          <p:nvPr/>
        </p:nvSpPr>
        <p:spPr bwMode="auto">
          <a:xfrm>
            <a:off x="0" y="2981324"/>
            <a:ext cx="9144000" cy="5539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GB" sz="3000" b="1" dirty="0" smtClean="0">
                <a:solidFill>
                  <a:srgbClr val="2D2DB9"/>
                </a:solidFill>
                <a:latin typeface="Arial" pitchFamily="34" charset="0"/>
              </a:rPr>
              <a:t>APPENDICES</a:t>
            </a:r>
            <a:endParaRPr lang="en-GB" sz="3000" b="1" dirty="0">
              <a:solidFill>
                <a:srgbClr val="2D2DB9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44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11"/>
          <p:cNvGrpSpPr/>
          <p:nvPr/>
        </p:nvGrpSpPr>
        <p:grpSpPr>
          <a:xfrm>
            <a:off x="561731" y="2611152"/>
            <a:ext cx="3823383" cy="3684690"/>
            <a:chOff x="6724089" y="685800"/>
            <a:chExt cx="2028246" cy="1954674"/>
          </a:xfrm>
        </p:grpSpPr>
        <p:pic>
          <p:nvPicPr>
            <p:cNvPr id="9" name="Image 7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98922" y="685800"/>
              <a:ext cx="1454931" cy="1696483"/>
            </a:xfrm>
            <a:prstGeom prst="rect">
              <a:avLst/>
            </a:prstGeom>
          </p:spPr>
        </p:pic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7770448" y="2211146"/>
              <a:ext cx="722635" cy="3976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fr-BE" sz="14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7974786" y="2477203"/>
              <a:ext cx="256131" cy="163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 b="0" i="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5 m</a:t>
              </a:r>
              <a:endParaRPr lang="fr-FR" sz="1400" b="0" i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8451126" y="1177154"/>
              <a:ext cx="7624" cy="85845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/>
              <a:tailEnd type="triangle" w="med" len="med"/>
            </a:ln>
          </p:spPr>
          <p:txBody>
            <a:bodyPr/>
            <a:lstStyle/>
            <a:p>
              <a:endParaRPr lang="fr-BE" sz="14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8443481" y="1547395"/>
              <a:ext cx="308854" cy="163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 b="0" i="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12 </a:t>
              </a:r>
              <a:r>
                <a:rPr lang="fr-FR" sz="1400" b="0" i="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m</a:t>
              </a:r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 flipH="1" flipV="1">
              <a:off x="6766047" y="2011031"/>
              <a:ext cx="711449" cy="5659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/>
              <a:tailEnd type="triangle" w="med" len="med"/>
            </a:ln>
          </p:spPr>
          <p:txBody>
            <a:bodyPr/>
            <a:lstStyle/>
            <a:p>
              <a:endParaRPr lang="fr-BE" sz="14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6891671" y="2272349"/>
              <a:ext cx="308854" cy="163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 b="0" i="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12 </a:t>
              </a:r>
              <a:r>
                <a:rPr lang="fr-FR" sz="1400" b="0" i="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m</a:t>
              </a:r>
            </a:p>
          </p:txBody>
        </p:sp>
        <p:grpSp>
          <p:nvGrpSpPr>
            <p:cNvPr id="3" name="Groupe 38"/>
            <p:cNvGrpSpPr/>
            <p:nvPr/>
          </p:nvGrpSpPr>
          <p:grpSpPr>
            <a:xfrm rot="2339674">
              <a:off x="7141191" y="1311259"/>
              <a:ext cx="116276" cy="69979"/>
              <a:chOff x="899592" y="2528900"/>
              <a:chExt cx="360040" cy="296415"/>
            </a:xfrm>
            <a:solidFill>
              <a:srgbClr val="00CC99">
                <a:alpha val="50000"/>
              </a:srgbClr>
            </a:solidFill>
          </p:grpSpPr>
          <p:sp>
            <p:nvSpPr>
              <p:cNvPr id="56" name="Triangle isocèle 25"/>
              <p:cNvSpPr/>
              <p:nvPr/>
            </p:nvSpPr>
            <p:spPr bwMode="auto">
              <a:xfrm>
                <a:off x="899592" y="2528900"/>
                <a:ext cx="360040" cy="216024"/>
              </a:xfrm>
              <a:prstGeom prst="triangl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" name="Ellipse 40"/>
              <p:cNvSpPr/>
              <p:nvPr/>
            </p:nvSpPr>
            <p:spPr bwMode="auto">
              <a:xfrm flipV="1">
                <a:off x="1033990" y="2744924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" name="Ellipse 41"/>
              <p:cNvSpPr/>
              <p:nvPr/>
            </p:nvSpPr>
            <p:spPr bwMode="auto">
              <a:xfrm flipV="1">
                <a:off x="1140768" y="2744922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Ellipse 42"/>
              <p:cNvSpPr/>
              <p:nvPr/>
            </p:nvSpPr>
            <p:spPr bwMode="auto">
              <a:xfrm flipV="1">
                <a:off x="925451" y="2744923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4" name="Groupe 44"/>
            <p:cNvGrpSpPr/>
            <p:nvPr/>
          </p:nvGrpSpPr>
          <p:grpSpPr>
            <a:xfrm rot="2339674">
              <a:off x="7111687" y="2143633"/>
              <a:ext cx="116276" cy="81968"/>
              <a:chOff x="899592" y="2528900"/>
              <a:chExt cx="360040" cy="296415"/>
            </a:xfrm>
            <a:solidFill>
              <a:srgbClr val="00CC99">
                <a:alpha val="50000"/>
              </a:srgbClr>
            </a:solidFill>
          </p:grpSpPr>
          <p:sp>
            <p:nvSpPr>
              <p:cNvPr id="52" name="Triangle isocèle 45"/>
              <p:cNvSpPr/>
              <p:nvPr/>
            </p:nvSpPr>
            <p:spPr bwMode="auto">
              <a:xfrm>
                <a:off x="899592" y="2528900"/>
                <a:ext cx="360040" cy="216024"/>
              </a:xfrm>
              <a:prstGeom prst="triangl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3" name="Ellipse 46"/>
              <p:cNvSpPr/>
              <p:nvPr/>
            </p:nvSpPr>
            <p:spPr bwMode="auto">
              <a:xfrm flipV="1">
                <a:off x="1033990" y="2744924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4" name="Ellipse 47"/>
              <p:cNvSpPr/>
              <p:nvPr/>
            </p:nvSpPr>
            <p:spPr bwMode="auto">
              <a:xfrm flipV="1">
                <a:off x="1140768" y="2744922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5" name="Ellipse 48"/>
              <p:cNvSpPr/>
              <p:nvPr/>
            </p:nvSpPr>
            <p:spPr bwMode="auto">
              <a:xfrm flipV="1">
                <a:off x="925451" y="2744923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5" name="Groupe 49"/>
            <p:cNvGrpSpPr/>
            <p:nvPr/>
          </p:nvGrpSpPr>
          <p:grpSpPr>
            <a:xfrm rot="19889064">
              <a:off x="7974157" y="1417138"/>
              <a:ext cx="116276" cy="85587"/>
              <a:chOff x="899592" y="2528900"/>
              <a:chExt cx="360040" cy="296415"/>
            </a:xfrm>
            <a:solidFill>
              <a:srgbClr val="00CC99">
                <a:alpha val="50000"/>
              </a:srgbClr>
            </a:solidFill>
          </p:grpSpPr>
          <p:sp>
            <p:nvSpPr>
              <p:cNvPr id="48" name="Triangle isocèle 50"/>
              <p:cNvSpPr/>
              <p:nvPr/>
            </p:nvSpPr>
            <p:spPr bwMode="auto">
              <a:xfrm>
                <a:off x="899592" y="2528900"/>
                <a:ext cx="360040" cy="216024"/>
              </a:xfrm>
              <a:prstGeom prst="triangl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9" name="Ellipse 51"/>
              <p:cNvSpPr/>
              <p:nvPr/>
            </p:nvSpPr>
            <p:spPr bwMode="auto">
              <a:xfrm flipV="1">
                <a:off x="1033990" y="2744924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0" name="Ellipse 52"/>
              <p:cNvSpPr/>
              <p:nvPr/>
            </p:nvSpPr>
            <p:spPr bwMode="auto">
              <a:xfrm flipV="1">
                <a:off x="1140768" y="2744922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" name="Ellipse 53"/>
              <p:cNvSpPr/>
              <p:nvPr/>
            </p:nvSpPr>
            <p:spPr bwMode="auto">
              <a:xfrm flipV="1">
                <a:off x="925451" y="2744923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" name="Groupe 54"/>
            <p:cNvGrpSpPr/>
            <p:nvPr/>
          </p:nvGrpSpPr>
          <p:grpSpPr>
            <a:xfrm rot="19889064">
              <a:off x="8075512" y="2225384"/>
              <a:ext cx="116276" cy="85094"/>
              <a:chOff x="899592" y="2528900"/>
              <a:chExt cx="360040" cy="296415"/>
            </a:xfrm>
            <a:solidFill>
              <a:srgbClr val="00CC99">
                <a:alpha val="50000"/>
              </a:srgbClr>
            </a:solidFill>
          </p:grpSpPr>
          <p:sp>
            <p:nvSpPr>
              <p:cNvPr id="44" name="Triangle isocèle 55"/>
              <p:cNvSpPr/>
              <p:nvPr/>
            </p:nvSpPr>
            <p:spPr bwMode="auto">
              <a:xfrm>
                <a:off x="899592" y="2528900"/>
                <a:ext cx="360040" cy="216024"/>
              </a:xfrm>
              <a:prstGeom prst="triangl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" name="Ellipse 56"/>
              <p:cNvSpPr/>
              <p:nvPr/>
            </p:nvSpPr>
            <p:spPr bwMode="auto">
              <a:xfrm flipV="1">
                <a:off x="1033990" y="2744924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Ellipse 57"/>
              <p:cNvSpPr/>
              <p:nvPr/>
            </p:nvSpPr>
            <p:spPr bwMode="auto">
              <a:xfrm flipV="1">
                <a:off x="1140768" y="2744922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" name="Ellipse 58"/>
              <p:cNvSpPr/>
              <p:nvPr/>
            </p:nvSpPr>
            <p:spPr bwMode="auto">
              <a:xfrm flipV="1">
                <a:off x="925451" y="2744923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6" name="Groupe 62"/>
            <p:cNvGrpSpPr/>
            <p:nvPr/>
          </p:nvGrpSpPr>
          <p:grpSpPr>
            <a:xfrm>
              <a:off x="7477496" y="2363369"/>
              <a:ext cx="116276" cy="112549"/>
              <a:chOff x="899592" y="2528900"/>
              <a:chExt cx="360040" cy="296415"/>
            </a:xfrm>
            <a:solidFill>
              <a:srgbClr val="00CC99">
                <a:alpha val="50000"/>
              </a:srgbClr>
            </a:solidFill>
          </p:grpSpPr>
          <p:sp>
            <p:nvSpPr>
              <p:cNvPr id="40" name="Triangle isocèle 63"/>
              <p:cNvSpPr/>
              <p:nvPr/>
            </p:nvSpPr>
            <p:spPr bwMode="auto">
              <a:xfrm>
                <a:off x="899592" y="2528900"/>
                <a:ext cx="360040" cy="216024"/>
              </a:xfrm>
              <a:prstGeom prst="triangl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Ellipse 64"/>
              <p:cNvSpPr/>
              <p:nvPr/>
            </p:nvSpPr>
            <p:spPr bwMode="auto">
              <a:xfrm flipV="1">
                <a:off x="1033990" y="2744924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Ellipse 65"/>
              <p:cNvSpPr/>
              <p:nvPr/>
            </p:nvSpPr>
            <p:spPr bwMode="auto">
              <a:xfrm flipV="1">
                <a:off x="1140768" y="2744922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Ellipse 66"/>
              <p:cNvSpPr/>
              <p:nvPr/>
            </p:nvSpPr>
            <p:spPr bwMode="auto">
              <a:xfrm flipV="1">
                <a:off x="925451" y="2744923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7" name="Groupe 67"/>
            <p:cNvGrpSpPr/>
            <p:nvPr/>
          </p:nvGrpSpPr>
          <p:grpSpPr>
            <a:xfrm>
              <a:off x="8231762" y="2127301"/>
              <a:ext cx="116276" cy="112549"/>
              <a:chOff x="899592" y="2528900"/>
              <a:chExt cx="360040" cy="296415"/>
            </a:xfrm>
            <a:solidFill>
              <a:srgbClr val="00CC99">
                <a:alpha val="50000"/>
              </a:srgbClr>
            </a:solidFill>
          </p:grpSpPr>
          <p:sp>
            <p:nvSpPr>
              <p:cNvPr id="36" name="Triangle isocèle 68"/>
              <p:cNvSpPr/>
              <p:nvPr/>
            </p:nvSpPr>
            <p:spPr bwMode="auto">
              <a:xfrm>
                <a:off x="899592" y="2528900"/>
                <a:ext cx="360040" cy="216024"/>
              </a:xfrm>
              <a:prstGeom prst="triangl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" name="Ellipse 69"/>
              <p:cNvSpPr/>
              <p:nvPr/>
            </p:nvSpPr>
            <p:spPr bwMode="auto">
              <a:xfrm flipV="1">
                <a:off x="1033990" y="2744924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8" name="Ellipse 70"/>
              <p:cNvSpPr/>
              <p:nvPr/>
            </p:nvSpPr>
            <p:spPr bwMode="auto">
              <a:xfrm flipV="1">
                <a:off x="1140768" y="2744922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9" name="Ellipse 71"/>
              <p:cNvSpPr/>
              <p:nvPr/>
            </p:nvSpPr>
            <p:spPr bwMode="auto">
              <a:xfrm flipV="1">
                <a:off x="925451" y="2744923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8" name="Groupe 72"/>
            <p:cNvGrpSpPr/>
            <p:nvPr/>
          </p:nvGrpSpPr>
          <p:grpSpPr>
            <a:xfrm>
              <a:off x="6894137" y="1956269"/>
              <a:ext cx="116276" cy="112549"/>
              <a:chOff x="899592" y="2528900"/>
              <a:chExt cx="360040" cy="296415"/>
            </a:xfrm>
            <a:solidFill>
              <a:srgbClr val="00CC99">
                <a:alpha val="50000"/>
              </a:srgbClr>
            </a:solidFill>
          </p:grpSpPr>
          <p:sp>
            <p:nvSpPr>
              <p:cNvPr id="32" name="Triangle isocèle 73"/>
              <p:cNvSpPr/>
              <p:nvPr/>
            </p:nvSpPr>
            <p:spPr bwMode="auto">
              <a:xfrm>
                <a:off x="899592" y="2528900"/>
                <a:ext cx="360040" cy="216024"/>
              </a:xfrm>
              <a:prstGeom prst="triangl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Ellipse 74"/>
              <p:cNvSpPr/>
              <p:nvPr/>
            </p:nvSpPr>
            <p:spPr bwMode="auto">
              <a:xfrm flipV="1">
                <a:off x="1033990" y="2744924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" name="Ellipse 75"/>
              <p:cNvSpPr/>
              <p:nvPr/>
            </p:nvSpPr>
            <p:spPr bwMode="auto">
              <a:xfrm flipV="1">
                <a:off x="1140768" y="2744922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Ellipse 76"/>
              <p:cNvSpPr/>
              <p:nvPr/>
            </p:nvSpPr>
            <p:spPr bwMode="auto">
              <a:xfrm flipV="1">
                <a:off x="925451" y="2744923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3" name="Line 6"/>
            <p:cNvSpPr>
              <a:spLocks noChangeShapeType="1"/>
            </p:cNvSpPr>
            <p:nvPr/>
          </p:nvSpPr>
          <p:spPr bwMode="auto">
            <a:xfrm flipV="1">
              <a:off x="7405695" y="1975311"/>
              <a:ext cx="1157389" cy="6289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fr-BE" sz="14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Line 8"/>
            <p:cNvSpPr>
              <a:spLocks noChangeShapeType="1"/>
            </p:cNvSpPr>
            <p:nvPr/>
          </p:nvSpPr>
          <p:spPr bwMode="auto">
            <a:xfrm flipH="1" flipV="1">
              <a:off x="7501856" y="2387467"/>
              <a:ext cx="294584" cy="24260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ash"/>
              <a:round/>
              <a:headEnd type="none"/>
              <a:tailEnd type="none" w="med" len="med"/>
            </a:ln>
          </p:spPr>
          <p:txBody>
            <a:bodyPr/>
            <a:lstStyle/>
            <a:p>
              <a:endParaRPr lang="fr-BE" sz="14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Line 8"/>
            <p:cNvSpPr>
              <a:spLocks noChangeShapeType="1"/>
            </p:cNvSpPr>
            <p:nvPr/>
          </p:nvSpPr>
          <p:spPr bwMode="auto">
            <a:xfrm flipH="1" flipV="1">
              <a:off x="7989513" y="2290650"/>
              <a:ext cx="165918" cy="13310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ash"/>
              <a:round/>
              <a:headEnd type="none"/>
              <a:tailEnd type="none" w="med" len="med"/>
            </a:ln>
          </p:spPr>
          <p:txBody>
            <a:bodyPr/>
            <a:lstStyle/>
            <a:p>
              <a:endParaRPr lang="fr-BE" sz="14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 flipH="1" flipV="1">
              <a:off x="8339118" y="2091484"/>
              <a:ext cx="165918" cy="13310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ash"/>
              <a:round/>
              <a:headEnd type="none"/>
              <a:tailEnd type="none" w="med" len="med"/>
            </a:ln>
          </p:spPr>
          <p:txBody>
            <a:bodyPr/>
            <a:lstStyle/>
            <a:p>
              <a:endParaRPr lang="fr-BE" sz="14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Line 8"/>
            <p:cNvSpPr>
              <a:spLocks noChangeShapeType="1"/>
            </p:cNvSpPr>
            <p:nvPr/>
          </p:nvSpPr>
          <p:spPr bwMode="auto">
            <a:xfrm flipH="1">
              <a:off x="8349522" y="1161550"/>
              <a:ext cx="145638" cy="75174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ash"/>
              <a:round/>
              <a:headEnd type="none"/>
              <a:tailEnd type="none" w="med" len="med"/>
            </a:ln>
          </p:spPr>
          <p:txBody>
            <a:bodyPr/>
            <a:lstStyle/>
            <a:p>
              <a:endParaRPr lang="fr-BE" sz="14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Line 8"/>
            <p:cNvSpPr>
              <a:spLocks noChangeShapeType="1"/>
            </p:cNvSpPr>
            <p:nvPr/>
          </p:nvSpPr>
          <p:spPr bwMode="auto">
            <a:xfrm flipH="1">
              <a:off x="6724089" y="1928676"/>
              <a:ext cx="192605" cy="98038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ash"/>
              <a:round/>
              <a:headEnd type="none"/>
              <a:tailEnd type="none" w="med" len="med"/>
            </a:ln>
          </p:spPr>
          <p:txBody>
            <a:bodyPr/>
            <a:lstStyle/>
            <a:p>
              <a:endParaRPr lang="fr-BE" sz="14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 Box 7"/>
            <p:cNvSpPr txBox="1">
              <a:spLocks noChangeArrowheads="1"/>
            </p:cNvSpPr>
            <p:nvPr/>
          </p:nvSpPr>
          <p:spPr bwMode="auto">
            <a:xfrm>
              <a:off x="8269581" y="2299156"/>
              <a:ext cx="256131" cy="163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 b="0" i="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5 m</a:t>
              </a:r>
              <a:endParaRPr lang="fr-FR" sz="1400" b="0" i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Line 8"/>
            <p:cNvSpPr>
              <a:spLocks noChangeShapeType="1"/>
            </p:cNvSpPr>
            <p:nvPr/>
          </p:nvSpPr>
          <p:spPr bwMode="auto">
            <a:xfrm flipV="1">
              <a:off x="7620986" y="2329908"/>
              <a:ext cx="0" cy="15197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none"/>
              <a:tailEnd type="triangle" w="med" len="med"/>
            </a:ln>
          </p:spPr>
          <p:txBody>
            <a:bodyPr/>
            <a:lstStyle/>
            <a:p>
              <a:endParaRPr lang="fr-BE" sz="14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7630970" y="2328592"/>
              <a:ext cx="456818" cy="163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 b="0" i="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R: 2.3 m</a:t>
              </a:r>
              <a:endParaRPr lang="fr-FR" sz="1400" b="0" i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60" name="Image 307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19" t="22108" b="17740"/>
          <a:stretch/>
        </p:blipFill>
        <p:spPr>
          <a:xfrm>
            <a:off x="5754481" y="3280266"/>
            <a:ext cx="2916143" cy="2348310"/>
          </a:xfrm>
          <a:prstGeom prst="rect">
            <a:avLst/>
          </a:prstGeom>
        </p:spPr>
      </p:pic>
      <p:grpSp>
        <p:nvGrpSpPr>
          <p:cNvPr id="19" name="Group 165"/>
          <p:cNvGrpSpPr/>
          <p:nvPr/>
        </p:nvGrpSpPr>
        <p:grpSpPr>
          <a:xfrm flipH="1">
            <a:off x="6568765" y="4117652"/>
            <a:ext cx="1238236" cy="812479"/>
            <a:chOff x="1103470" y="3881311"/>
            <a:chExt cx="656865" cy="431008"/>
          </a:xfrm>
        </p:grpSpPr>
        <p:cxnSp>
          <p:nvCxnSpPr>
            <p:cNvPr id="62" name="Straight Connector 61"/>
            <p:cNvCxnSpPr/>
            <p:nvPr/>
          </p:nvCxnSpPr>
          <p:spPr>
            <a:xfrm flipV="1">
              <a:off x="1105849" y="3886200"/>
              <a:ext cx="122876" cy="21812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 flipV="1">
              <a:off x="1103470" y="4099559"/>
              <a:ext cx="151449" cy="198597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1228854" y="3888016"/>
              <a:ext cx="4680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1250286" y="4292828"/>
              <a:ext cx="4680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Arc 65"/>
            <p:cNvSpPr/>
            <p:nvPr/>
          </p:nvSpPr>
          <p:spPr>
            <a:xfrm rot="21448194">
              <a:off x="1109806" y="3881312"/>
              <a:ext cx="179042" cy="431007"/>
            </a:xfrm>
            <a:prstGeom prst="arc">
              <a:avLst>
                <a:gd name="adj1" fmla="val 16632195"/>
                <a:gd name="adj2" fmla="val 4882935"/>
              </a:avLst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 sz="1400"/>
            </a:p>
          </p:txBody>
        </p:sp>
        <p:sp>
          <p:nvSpPr>
            <p:cNvPr id="67" name="Arc 66"/>
            <p:cNvSpPr/>
            <p:nvPr/>
          </p:nvSpPr>
          <p:spPr>
            <a:xfrm rot="21448194">
              <a:off x="1581293" y="3881311"/>
              <a:ext cx="179042" cy="431007"/>
            </a:xfrm>
            <a:prstGeom prst="arc">
              <a:avLst>
                <a:gd name="adj1" fmla="val 16632195"/>
                <a:gd name="adj2" fmla="val 4882935"/>
              </a:avLst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 sz="1400"/>
            </a:p>
          </p:txBody>
        </p:sp>
      </p:grpSp>
      <p:grpSp>
        <p:nvGrpSpPr>
          <p:cNvPr id="20" name="Groupe 21"/>
          <p:cNvGrpSpPr>
            <a:grpSpLocks noChangeAspect="1"/>
          </p:cNvGrpSpPr>
          <p:nvPr/>
        </p:nvGrpSpPr>
        <p:grpSpPr>
          <a:xfrm>
            <a:off x="5079131" y="4023135"/>
            <a:ext cx="1057755" cy="908985"/>
            <a:chOff x="2022608" y="-124826"/>
            <a:chExt cx="984618" cy="846129"/>
          </a:xfrm>
        </p:grpSpPr>
        <p:sp>
          <p:nvSpPr>
            <p:cNvPr id="69" name="ZoneTexte 4"/>
            <p:cNvSpPr txBox="1"/>
            <p:nvPr/>
          </p:nvSpPr>
          <p:spPr>
            <a:xfrm>
              <a:off x="2751767" y="194580"/>
              <a:ext cx="255459" cy="28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0" i="0" dirty="0" smtClean="0">
                  <a:latin typeface="Arial" pitchFamily="34" charset="0"/>
                  <a:cs typeface="Arial" pitchFamily="34" charset="0"/>
                </a:rPr>
                <a:t>z</a:t>
              </a:r>
              <a:endParaRPr lang="fr-FR" sz="1400" b="0" i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ZoneTexte 19"/>
            <p:cNvSpPr txBox="1"/>
            <p:nvPr/>
          </p:nvSpPr>
          <p:spPr>
            <a:xfrm>
              <a:off x="2033361" y="-124826"/>
              <a:ext cx="255459" cy="28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0" i="0" dirty="0" smtClean="0">
                  <a:latin typeface="Arial" pitchFamily="34" charset="0"/>
                  <a:cs typeface="Arial" pitchFamily="34" charset="0"/>
                </a:rPr>
                <a:t>y</a:t>
              </a:r>
              <a:endParaRPr lang="fr-FR" sz="1400" b="0" i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ZoneTexte 20"/>
            <p:cNvSpPr txBox="1"/>
            <p:nvPr/>
          </p:nvSpPr>
          <p:spPr>
            <a:xfrm>
              <a:off x="2022608" y="434808"/>
              <a:ext cx="255459" cy="28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0" i="0" dirty="0" smtClean="0">
                  <a:latin typeface="Arial" pitchFamily="34" charset="0"/>
                  <a:cs typeface="Arial" pitchFamily="34" charset="0"/>
                </a:rPr>
                <a:t>x</a:t>
              </a:r>
              <a:endParaRPr lang="fr-FR" sz="1400" b="0" i="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2" name="Connecteur droit avec flèche 6"/>
            <p:cNvCxnSpPr/>
            <p:nvPr/>
          </p:nvCxnSpPr>
          <p:spPr bwMode="auto">
            <a:xfrm>
              <a:off x="2484542" y="357917"/>
              <a:ext cx="28725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Connecteur droit avec flèche 22"/>
            <p:cNvCxnSpPr/>
            <p:nvPr/>
          </p:nvCxnSpPr>
          <p:spPr bwMode="auto">
            <a:xfrm>
              <a:off x="2230463" y="221661"/>
              <a:ext cx="28725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scene3d>
              <a:camera prst="orthographicFront">
                <a:rot lat="0" lon="0" rev="7200000"/>
              </a:camera>
              <a:lightRig rig="threePt" dir="t"/>
            </a:scene3d>
          </p:spPr>
        </p:cxnSp>
        <p:cxnSp>
          <p:nvCxnSpPr>
            <p:cNvPr id="74" name="Connecteur droit avec flèche 23"/>
            <p:cNvCxnSpPr/>
            <p:nvPr/>
          </p:nvCxnSpPr>
          <p:spPr bwMode="auto">
            <a:xfrm>
              <a:off x="2230463" y="510915"/>
              <a:ext cx="28725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scene3d>
              <a:camera prst="orthographicFront">
                <a:rot lat="0" lon="0" rev="14400000"/>
              </a:camera>
              <a:lightRig rig="threePt" dir="t"/>
            </a:scene3d>
          </p:spPr>
        </p:cxnSp>
      </p:grpSp>
      <p:grpSp>
        <p:nvGrpSpPr>
          <p:cNvPr id="21" name="Groupe 100"/>
          <p:cNvGrpSpPr/>
          <p:nvPr/>
        </p:nvGrpSpPr>
        <p:grpSpPr>
          <a:xfrm>
            <a:off x="940187" y="5810980"/>
            <a:ext cx="989301" cy="570348"/>
            <a:chOff x="4067943" y="5445202"/>
            <a:chExt cx="897931" cy="517670"/>
          </a:xfrm>
        </p:grpSpPr>
        <p:sp>
          <p:nvSpPr>
            <p:cNvPr id="76" name="ZoneTexte 92"/>
            <p:cNvSpPr txBox="1"/>
            <p:nvPr/>
          </p:nvSpPr>
          <p:spPr>
            <a:xfrm>
              <a:off x="4716786" y="5661226"/>
              <a:ext cx="249088" cy="279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0" i="0" dirty="0" smtClean="0">
                  <a:latin typeface="Arial" pitchFamily="34" charset="0"/>
                  <a:cs typeface="Arial" pitchFamily="34" charset="0"/>
                </a:rPr>
                <a:t>z</a:t>
              </a:r>
              <a:endParaRPr lang="fr-FR" sz="1400" b="0" i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ZoneTexte 94"/>
            <p:cNvSpPr txBox="1"/>
            <p:nvPr/>
          </p:nvSpPr>
          <p:spPr>
            <a:xfrm>
              <a:off x="4067943" y="5610703"/>
              <a:ext cx="249088" cy="279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0" i="0" dirty="0" smtClean="0">
                  <a:latin typeface="Arial" pitchFamily="34" charset="0"/>
                  <a:cs typeface="Arial" pitchFamily="34" charset="0"/>
                </a:rPr>
                <a:t>x</a:t>
              </a:r>
              <a:endParaRPr lang="fr-FR" sz="1400" b="0" i="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8" name="Connecteur droit avec flèche 95"/>
            <p:cNvCxnSpPr/>
            <p:nvPr/>
          </p:nvCxnSpPr>
          <p:spPr bwMode="auto">
            <a:xfrm>
              <a:off x="4206556" y="5946258"/>
              <a:ext cx="28725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scene3d>
              <a:camera prst="orthographicFront">
                <a:rot lat="0" lon="0" rev="8400000"/>
              </a:camera>
              <a:lightRig rig="threePt" dir="t"/>
            </a:scene3d>
          </p:spPr>
        </p:cxnSp>
        <p:cxnSp>
          <p:nvCxnSpPr>
            <p:cNvPr id="79" name="Connecteur droit avec flèche 97"/>
            <p:cNvCxnSpPr/>
            <p:nvPr/>
          </p:nvCxnSpPr>
          <p:spPr bwMode="auto">
            <a:xfrm>
              <a:off x="4519913" y="5962872"/>
              <a:ext cx="28725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scene3d>
              <a:camera prst="orthographicFront">
                <a:rot lat="0" lon="0" rev="1800000"/>
              </a:camera>
              <a:lightRig rig="threePt" dir="t"/>
            </a:scene3d>
          </p:spPr>
        </p:cxnSp>
        <p:cxnSp>
          <p:nvCxnSpPr>
            <p:cNvPr id="80" name="Connecteur droit avec flèche 101"/>
            <p:cNvCxnSpPr/>
            <p:nvPr/>
          </p:nvCxnSpPr>
          <p:spPr bwMode="auto">
            <a:xfrm>
              <a:off x="4352171" y="5877272"/>
              <a:ext cx="28725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</p:cxnSp>
        <p:sp>
          <p:nvSpPr>
            <p:cNvPr id="81" name="ZoneTexte 102"/>
            <p:cNvSpPr txBox="1"/>
            <p:nvPr/>
          </p:nvSpPr>
          <p:spPr>
            <a:xfrm>
              <a:off x="4406901" y="5445202"/>
              <a:ext cx="249088" cy="279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0" i="0" dirty="0" smtClean="0">
                  <a:latin typeface="Arial" pitchFamily="34" charset="0"/>
                  <a:cs typeface="Arial" pitchFamily="34" charset="0"/>
                </a:rPr>
                <a:t>y</a:t>
              </a:r>
              <a:endParaRPr lang="fr-FR" sz="1400" b="0" i="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82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1200" u="sng" dirty="0" err="1" smtClean="0">
                <a:latin typeface="Arial" pitchFamily="34" charset="0"/>
                <a:cs typeface="Arial" pitchFamily="34" charset="0"/>
              </a:rPr>
              <a:t>Fracturation</a:t>
            </a: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 = 3D problem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						Fractures pattern around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						a gallery in Boom clay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Mesh: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Mechanical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modelling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in 3D state.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Classical FE, no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regularisation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method.</a:t>
            </a:r>
          </a:p>
        </p:txBody>
      </p:sp>
      <p:sp>
        <p:nvSpPr>
          <p:cNvPr id="83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00050" indent="-400050" eaLnBrk="0" hangingPunct="0">
              <a:buFont typeface="+mj-lt"/>
              <a:buAutoNum type="romanUcPeriod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Gallery excavation in 3D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pic>
        <p:nvPicPr>
          <p:cNvPr id="43315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32711" y="764784"/>
            <a:ext cx="2503385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45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00050" indent="-400050" eaLnBrk="0" hangingPunct="0">
              <a:buFont typeface="+mj-lt"/>
              <a:buAutoNum type="romanUcPeriod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Gallery excavation in 3D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1200" u="sng" dirty="0" err="1" smtClean="0">
                <a:latin typeface="Arial" pitchFamily="34" charset="0"/>
                <a:cs typeface="Arial" pitchFamily="34" charset="0"/>
              </a:rPr>
              <a:t>Localisation</a:t>
            </a: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 zone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Equivalent deformation </a:t>
            </a:r>
            <a:r>
              <a:rPr lang="el-GR" sz="1200" dirty="0" smtClean="0">
                <a:latin typeface="Arial" pitchFamily="34" charset="0"/>
                <a:cs typeface="Arial" pitchFamily="34" charset="0"/>
              </a:rPr>
              <a:t>ε</a:t>
            </a:r>
            <a:r>
              <a:rPr lang="en-US" sz="1200" baseline="-25000" dirty="0" err="1" smtClean="0">
                <a:latin typeface="Arial" pitchFamily="34" charset="0"/>
                <a:cs typeface="Arial" pitchFamily="34" charset="0"/>
              </a:rPr>
              <a:t>eq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during boring.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" name="Table 69"/>
          <p:cNvGraphicFramePr>
            <a:graphicFrameLocks noGrp="1"/>
          </p:cNvGraphicFramePr>
          <p:nvPr/>
        </p:nvGraphicFramePr>
        <p:xfrm>
          <a:off x="1758461" y="4000183"/>
          <a:ext cx="6623538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78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7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78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695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75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BE" sz="12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.25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62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FR" sz="1000" b="0" i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fr-F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25</a:t>
                      </a:r>
                      <a:endParaRPr lang="fr-BE" sz="10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FR" sz="1000" b="0" i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fr-F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20</a:t>
                      </a:r>
                      <a:endParaRPr lang="fr-FR" sz="10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FR" sz="1000" b="0" i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fr-F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15</a:t>
                      </a:r>
                      <a:endParaRPr lang="fr-FR" sz="10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1" name="Table 70"/>
          <p:cNvGraphicFramePr>
            <a:graphicFrameLocks noGrp="1"/>
          </p:cNvGraphicFramePr>
          <p:nvPr/>
        </p:nvGraphicFramePr>
        <p:xfrm>
          <a:off x="1781909" y="1367684"/>
          <a:ext cx="6611814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39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3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39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695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25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5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62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FR" sz="1000" b="0" i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fr-F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40</a:t>
                      </a:r>
                      <a:endParaRPr lang="fr-FR" sz="10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FR" sz="1000" b="0" i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fr-F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35</a:t>
                      </a:r>
                      <a:endParaRPr lang="fr-FR" sz="10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FR" sz="1000" b="0" i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fr-F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30</a:t>
                      </a:r>
                      <a:endParaRPr lang="fr-BE" sz="10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-21225" y="4603795"/>
            <a:ext cx="1588087" cy="338442"/>
            <a:chOff x="-67357" y="4865045"/>
            <a:chExt cx="1588087" cy="338442"/>
          </a:xfrm>
        </p:grpSpPr>
        <p:pic>
          <p:nvPicPr>
            <p:cNvPr id="73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595866" y="4571518"/>
              <a:ext cx="95272" cy="1168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" name="ZoneTexte 88"/>
            <p:cNvSpPr txBox="1"/>
            <p:nvPr/>
          </p:nvSpPr>
          <p:spPr>
            <a:xfrm>
              <a:off x="-67357" y="4865045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0" i="0" dirty="0" smtClean="0">
                  <a:latin typeface="Arial" pitchFamily="34" charset="0"/>
                  <a:cs typeface="Arial" pitchFamily="34" charset="0"/>
                </a:rPr>
                <a:t>0</a:t>
              </a:r>
              <a:endParaRPr lang="fr-FR" sz="1200" b="0" i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ZoneTexte 89"/>
            <p:cNvSpPr txBox="1"/>
            <p:nvPr/>
          </p:nvSpPr>
          <p:spPr>
            <a:xfrm>
              <a:off x="952946" y="4874282"/>
              <a:ext cx="5677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0" i="0" dirty="0" smtClean="0">
                  <a:latin typeface="Arial" pitchFamily="34" charset="0"/>
                  <a:cs typeface="Arial" pitchFamily="34" charset="0"/>
                </a:rPr>
                <a:t>0.025</a:t>
              </a:r>
              <a:endParaRPr lang="fr-FR" sz="1200" b="0" i="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6" name="Groupe 21"/>
          <p:cNvGrpSpPr>
            <a:grpSpLocks noChangeAspect="1"/>
          </p:cNvGrpSpPr>
          <p:nvPr/>
        </p:nvGrpSpPr>
        <p:grpSpPr>
          <a:xfrm>
            <a:off x="331548" y="3219071"/>
            <a:ext cx="828398" cy="788434"/>
            <a:chOff x="2022606" y="-124825"/>
            <a:chExt cx="1015966" cy="966949"/>
          </a:xfrm>
        </p:grpSpPr>
        <p:sp>
          <p:nvSpPr>
            <p:cNvPr id="77" name="ZoneTexte 4"/>
            <p:cNvSpPr txBox="1"/>
            <p:nvPr/>
          </p:nvSpPr>
          <p:spPr>
            <a:xfrm>
              <a:off x="2675381" y="140020"/>
              <a:ext cx="363191" cy="4073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0" i="0" dirty="0" smtClean="0">
                  <a:latin typeface="Arial" pitchFamily="34" charset="0"/>
                  <a:cs typeface="Arial" pitchFamily="34" charset="0"/>
                </a:rPr>
                <a:t>z</a:t>
              </a:r>
              <a:endParaRPr lang="fr-FR" sz="1400" b="0" i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ZoneTexte 19"/>
            <p:cNvSpPr txBox="1"/>
            <p:nvPr/>
          </p:nvSpPr>
          <p:spPr>
            <a:xfrm>
              <a:off x="2033359" y="-124825"/>
              <a:ext cx="363191" cy="4073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0" i="0" dirty="0" smtClean="0">
                  <a:latin typeface="Arial" pitchFamily="34" charset="0"/>
                  <a:cs typeface="Arial" pitchFamily="34" charset="0"/>
                </a:rPr>
                <a:t>y</a:t>
              </a:r>
              <a:endParaRPr lang="fr-FR" sz="1400" b="0" i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ZoneTexte 20"/>
            <p:cNvSpPr txBox="1"/>
            <p:nvPr/>
          </p:nvSpPr>
          <p:spPr>
            <a:xfrm>
              <a:off x="2022606" y="434809"/>
              <a:ext cx="363191" cy="4073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0" i="0" dirty="0" smtClean="0">
                  <a:latin typeface="Arial" pitchFamily="34" charset="0"/>
                  <a:cs typeface="Arial" pitchFamily="34" charset="0"/>
                </a:rPr>
                <a:t>x</a:t>
              </a:r>
              <a:endParaRPr lang="fr-FR" sz="1400" b="0" i="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80" name="Connecteur droit avec flèche 6"/>
            <p:cNvCxnSpPr/>
            <p:nvPr/>
          </p:nvCxnSpPr>
          <p:spPr bwMode="auto">
            <a:xfrm>
              <a:off x="2484542" y="357917"/>
              <a:ext cx="28725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Connecteur droit avec flèche 22"/>
            <p:cNvCxnSpPr/>
            <p:nvPr/>
          </p:nvCxnSpPr>
          <p:spPr bwMode="auto">
            <a:xfrm>
              <a:off x="2219548" y="199837"/>
              <a:ext cx="28725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scene3d>
              <a:camera prst="orthographicFront">
                <a:rot lat="0" lon="0" rev="7200000"/>
              </a:camera>
              <a:lightRig rig="threePt" dir="t"/>
            </a:scene3d>
          </p:spPr>
        </p:cxnSp>
        <p:cxnSp>
          <p:nvCxnSpPr>
            <p:cNvPr id="83" name="Connecteur droit avec flèche 23"/>
            <p:cNvCxnSpPr/>
            <p:nvPr/>
          </p:nvCxnSpPr>
          <p:spPr bwMode="auto">
            <a:xfrm>
              <a:off x="2219548" y="532741"/>
              <a:ext cx="28725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scene3d>
              <a:camera prst="orthographicFront">
                <a:rot lat="0" lon="0" rev="14400000"/>
              </a:camera>
              <a:lightRig rig="threePt" dir="t"/>
            </a:scene3d>
          </p:spPr>
        </p:cxnSp>
      </p:grpSp>
      <p:grpSp>
        <p:nvGrpSpPr>
          <p:cNvPr id="84" name="Group 83"/>
          <p:cNvGrpSpPr>
            <a:grpSpLocks noChangeAspect="1"/>
          </p:cNvGrpSpPr>
          <p:nvPr/>
        </p:nvGrpSpPr>
        <p:grpSpPr>
          <a:xfrm>
            <a:off x="1782526" y="1855380"/>
            <a:ext cx="6637016" cy="2075153"/>
            <a:chOff x="1981817" y="1890549"/>
            <a:chExt cx="5771318" cy="1804481"/>
          </a:xfrm>
        </p:grpSpPr>
        <p:pic>
          <p:nvPicPr>
            <p:cNvPr id="85" name="Image 10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127" b="9820"/>
            <a:stretch/>
          </p:blipFill>
          <p:spPr>
            <a:xfrm>
              <a:off x="5862213" y="1890814"/>
              <a:ext cx="1890922" cy="1804216"/>
            </a:xfrm>
            <a:prstGeom prst="rect">
              <a:avLst/>
            </a:prstGeom>
          </p:spPr>
        </p:pic>
        <p:pic>
          <p:nvPicPr>
            <p:cNvPr id="86" name="Image 11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988" b="9946"/>
            <a:stretch/>
          </p:blipFill>
          <p:spPr>
            <a:xfrm>
              <a:off x="3913701" y="1890549"/>
              <a:ext cx="1890922" cy="1804481"/>
            </a:xfrm>
            <a:prstGeom prst="rect">
              <a:avLst/>
            </a:prstGeom>
          </p:spPr>
        </p:pic>
        <p:pic>
          <p:nvPicPr>
            <p:cNvPr id="87" name="Image 12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000" b="9946"/>
            <a:stretch/>
          </p:blipFill>
          <p:spPr>
            <a:xfrm>
              <a:off x="1981817" y="1890814"/>
              <a:ext cx="1890922" cy="1804216"/>
            </a:xfrm>
            <a:prstGeom prst="rect">
              <a:avLst/>
            </a:prstGeom>
          </p:spPr>
        </p:pic>
        <p:grpSp>
          <p:nvGrpSpPr>
            <p:cNvPr id="88" name="Group 193"/>
            <p:cNvGrpSpPr/>
            <p:nvPr/>
          </p:nvGrpSpPr>
          <p:grpSpPr>
            <a:xfrm flipH="1">
              <a:off x="2458119" y="2538896"/>
              <a:ext cx="939822" cy="616673"/>
              <a:chOff x="1103470" y="3881311"/>
              <a:chExt cx="656865" cy="431008"/>
            </a:xfrm>
          </p:grpSpPr>
          <p:cxnSp>
            <p:nvCxnSpPr>
              <p:cNvPr id="103" name="Straight Connector 102"/>
              <p:cNvCxnSpPr/>
              <p:nvPr/>
            </p:nvCxnSpPr>
            <p:spPr>
              <a:xfrm flipV="1">
                <a:off x="1105849" y="3886200"/>
                <a:ext cx="122876" cy="218121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 flipH="1" flipV="1">
                <a:off x="1103470" y="4099559"/>
                <a:ext cx="151449" cy="198597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/>
              <p:cNvCxnSpPr/>
              <p:nvPr/>
            </p:nvCxnSpPr>
            <p:spPr>
              <a:xfrm>
                <a:off x="1228854" y="3888016"/>
                <a:ext cx="46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>
                <a:off x="1250286" y="4292828"/>
                <a:ext cx="46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Arc 106"/>
              <p:cNvSpPr/>
              <p:nvPr/>
            </p:nvSpPr>
            <p:spPr>
              <a:xfrm rot="21448194">
                <a:off x="1109806" y="3881312"/>
                <a:ext cx="179042" cy="431007"/>
              </a:xfrm>
              <a:prstGeom prst="arc">
                <a:avLst>
                  <a:gd name="adj1" fmla="val 16632195"/>
                  <a:gd name="adj2" fmla="val 4882935"/>
                </a:avLst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BE" sz="1400"/>
              </a:p>
            </p:txBody>
          </p:sp>
          <p:sp>
            <p:nvSpPr>
              <p:cNvPr id="108" name="Arc 107"/>
              <p:cNvSpPr/>
              <p:nvPr/>
            </p:nvSpPr>
            <p:spPr>
              <a:xfrm rot="21448194">
                <a:off x="1581293" y="3881311"/>
                <a:ext cx="179042" cy="431007"/>
              </a:xfrm>
              <a:prstGeom prst="arc">
                <a:avLst>
                  <a:gd name="adj1" fmla="val 16632195"/>
                  <a:gd name="adj2" fmla="val 4882935"/>
                </a:avLst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BE" sz="1400"/>
              </a:p>
            </p:txBody>
          </p:sp>
        </p:grpSp>
        <p:grpSp>
          <p:nvGrpSpPr>
            <p:cNvPr id="89" name="Group 200"/>
            <p:cNvGrpSpPr/>
            <p:nvPr/>
          </p:nvGrpSpPr>
          <p:grpSpPr>
            <a:xfrm flipH="1">
              <a:off x="4393309" y="2545712"/>
              <a:ext cx="939822" cy="616673"/>
              <a:chOff x="1103470" y="3881311"/>
              <a:chExt cx="656865" cy="431008"/>
            </a:xfrm>
          </p:grpSpPr>
          <p:cxnSp>
            <p:nvCxnSpPr>
              <p:cNvPr id="97" name="Straight Connector 96"/>
              <p:cNvCxnSpPr/>
              <p:nvPr/>
            </p:nvCxnSpPr>
            <p:spPr>
              <a:xfrm flipV="1">
                <a:off x="1105849" y="3886200"/>
                <a:ext cx="122876" cy="218121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/>
              <p:nvPr/>
            </p:nvCxnSpPr>
            <p:spPr>
              <a:xfrm flipH="1" flipV="1">
                <a:off x="1103470" y="4099559"/>
                <a:ext cx="151449" cy="198597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>
                <a:off x="1228854" y="3888016"/>
                <a:ext cx="46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/>
              <p:nvPr/>
            </p:nvCxnSpPr>
            <p:spPr>
              <a:xfrm>
                <a:off x="1250286" y="4292828"/>
                <a:ext cx="46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" name="Arc 100"/>
              <p:cNvSpPr/>
              <p:nvPr/>
            </p:nvSpPr>
            <p:spPr>
              <a:xfrm rot="21448194">
                <a:off x="1109806" y="3881312"/>
                <a:ext cx="179042" cy="431007"/>
              </a:xfrm>
              <a:prstGeom prst="arc">
                <a:avLst>
                  <a:gd name="adj1" fmla="val 16632195"/>
                  <a:gd name="adj2" fmla="val 4882935"/>
                </a:avLst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BE" sz="1400"/>
              </a:p>
            </p:txBody>
          </p:sp>
          <p:sp>
            <p:nvSpPr>
              <p:cNvPr id="102" name="Arc 101"/>
              <p:cNvSpPr/>
              <p:nvPr/>
            </p:nvSpPr>
            <p:spPr>
              <a:xfrm rot="21448194">
                <a:off x="1581293" y="3881311"/>
                <a:ext cx="179042" cy="431007"/>
              </a:xfrm>
              <a:prstGeom prst="arc">
                <a:avLst>
                  <a:gd name="adj1" fmla="val 16632195"/>
                  <a:gd name="adj2" fmla="val 4882935"/>
                </a:avLst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BE" sz="1400"/>
              </a:p>
            </p:txBody>
          </p:sp>
        </p:grpSp>
        <p:grpSp>
          <p:nvGrpSpPr>
            <p:cNvPr id="90" name="Group 207"/>
            <p:cNvGrpSpPr/>
            <p:nvPr/>
          </p:nvGrpSpPr>
          <p:grpSpPr>
            <a:xfrm flipH="1">
              <a:off x="6340083" y="2542306"/>
              <a:ext cx="939822" cy="616673"/>
              <a:chOff x="1103470" y="3881311"/>
              <a:chExt cx="656865" cy="431008"/>
            </a:xfrm>
          </p:grpSpPr>
          <p:cxnSp>
            <p:nvCxnSpPr>
              <p:cNvPr id="91" name="Straight Connector 90"/>
              <p:cNvCxnSpPr/>
              <p:nvPr/>
            </p:nvCxnSpPr>
            <p:spPr>
              <a:xfrm flipV="1">
                <a:off x="1105849" y="3886200"/>
                <a:ext cx="122876" cy="218121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flipH="1" flipV="1">
                <a:off x="1103470" y="4099559"/>
                <a:ext cx="151449" cy="198597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>
                <a:off x="1228854" y="3888016"/>
                <a:ext cx="46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>
                <a:off x="1250286" y="4292828"/>
                <a:ext cx="46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5" name="Arc 94"/>
              <p:cNvSpPr/>
              <p:nvPr/>
            </p:nvSpPr>
            <p:spPr>
              <a:xfrm rot="21448194">
                <a:off x="1109806" y="3881312"/>
                <a:ext cx="179042" cy="431007"/>
              </a:xfrm>
              <a:prstGeom prst="arc">
                <a:avLst>
                  <a:gd name="adj1" fmla="val 16632195"/>
                  <a:gd name="adj2" fmla="val 4882935"/>
                </a:avLst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BE" sz="1400"/>
              </a:p>
            </p:txBody>
          </p:sp>
          <p:sp>
            <p:nvSpPr>
              <p:cNvPr id="96" name="Arc 95"/>
              <p:cNvSpPr/>
              <p:nvPr/>
            </p:nvSpPr>
            <p:spPr>
              <a:xfrm rot="21448194">
                <a:off x="1581293" y="3881311"/>
                <a:ext cx="179042" cy="431007"/>
              </a:xfrm>
              <a:prstGeom prst="arc">
                <a:avLst>
                  <a:gd name="adj1" fmla="val 16632195"/>
                  <a:gd name="adj2" fmla="val 4882935"/>
                </a:avLst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BE" sz="1400"/>
              </a:p>
            </p:txBody>
          </p:sp>
        </p:grpSp>
      </p:grpSp>
      <p:grpSp>
        <p:nvGrpSpPr>
          <p:cNvPr id="109" name="Group 108"/>
          <p:cNvGrpSpPr>
            <a:grpSpLocks noChangeAspect="1"/>
          </p:cNvGrpSpPr>
          <p:nvPr/>
        </p:nvGrpSpPr>
        <p:grpSpPr>
          <a:xfrm>
            <a:off x="1759672" y="4488204"/>
            <a:ext cx="6647691" cy="2075153"/>
            <a:chOff x="1958963" y="4359251"/>
            <a:chExt cx="5780601" cy="1804481"/>
          </a:xfrm>
        </p:grpSpPr>
        <p:pic>
          <p:nvPicPr>
            <p:cNvPr id="110" name="Image 9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386" b="9919"/>
            <a:stretch/>
          </p:blipFill>
          <p:spPr>
            <a:xfrm>
              <a:off x="1958963" y="4359251"/>
              <a:ext cx="1890922" cy="1804481"/>
            </a:xfrm>
            <a:prstGeom prst="rect">
              <a:avLst/>
            </a:prstGeom>
          </p:spPr>
        </p:pic>
        <p:pic>
          <p:nvPicPr>
            <p:cNvPr id="111" name="Image 1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510" b="9794"/>
            <a:stretch/>
          </p:blipFill>
          <p:spPr>
            <a:xfrm>
              <a:off x="3918104" y="4359251"/>
              <a:ext cx="1890922" cy="1804481"/>
            </a:xfrm>
            <a:prstGeom prst="rect">
              <a:avLst/>
            </a:prstGeom>
          </p:spPr>
        </p:pic>
        <p:pic>
          <p:nvPicPr>
            <p:cNvPr id="112" name="Image 2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0855" b="8535"/>
            <a:stretch/>
          </p:blipFill>
          <p:spPr>
            <a:xfrm>
              <a:off x="5848642" y="4359251"/>
              <a:ext cx="1890922" cy="1804481"/>
            </a:xfrm>
            <a:prstGeom prst="rect">
              <a:avLst/>
            </a:prstGeom>
          </p:spPr>
        </p:pic>
        <p:grpSp>
          <p:nvGrpSpPr>
            <p:cNvPr id="113" name="Group 214"/>
            <p:cNvGrpSpPr/>
            <p:nvPr/>
          </p:nvGrpSpPr>
          <p:grpSpPr>
            <a:xfrm flipH="1">
              <a:off x="2441035" y="5013534"/>
              <a:ext cx="939822" cy="616673"/>
              <a:chOff x="1103470" y="3881311"/>
              <a:chExt cx="656865" cy="431008"/>
            </a:xfrm>
          </p:grpSpPr>
          <p:cxnSp>
            <p:nvCxnSpPr>
              <p:cNvPr id="128" name="Straight Connector 127"/>
              <p:cNvCxnSpPr/>
              <p:nvPr/>
            </p:nvCxnSpPr>
            <p:spPr>
              <a:xfrm flipV="1">
                <a:off x="1105849" y="3886200"/>
                <a:ext cx="122876" cy="218121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/>
              <p:nvPr/>
            </p:nvCxnSpPr>
            <p:spPr>
              <a:xfrm flipH="1" flipV="1">
                <a:off x="1103470" y="4099559"/>
                <a:ext cx="151449" cy="198597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>
              <a:xfrm>
                <a:off x="1228854" y="3888016"/>
                <a:ext cx="46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/>
              <p:nvPr/>
            </p:nvCxnSpPr>
            <p:spPr>
              <a:xfrm>
                <a:off x="1250286" y="4292828"/>
                <a:ext cx="46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2" name="Arc 131"/>
              <p:cNvSpPr/>
              <p:nvPr/>
            </p:nvSpPr>
            <p:spPr>
              <a:xfrm rot="21448194">
                <a:off x="1109806" y="3881312"/>
                <a:ext cx="179042" cy="431007"/>
              </a:xfrm>
              <a:prstGeom prst="arc">
                <a:avLst>
                  <a:gd name="adj1" fmla="val 16632195"/>
                  <a:gd name="adj2" fmla="val 4882935"/>
                </a:avLst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BE" sz="1400"/>
              </a:p>
            </p:txBody>
          </p:sp>
          <p:sp>
            <p:nvSpPr>
              <p:cNvPr id="133" name="Arc 132"/>
              <p:cNvSpPr/>
              <p:nvPr/>
            </p:nvSpPr>
            <p:spPr>
              <a:xfrm rot="21448194">
                <a:off x="1581293" y="3881311"/>
                <a:ext cx="179042" cy="431007"/>
              </a:xfrm>
              <a:prstGeom prst="arc">
                <a:avLst>
                  <a:gd name="adj1" fmla="val 16632195"/>
                  <a:gd name="adj2" fmla="val 4882935"/>
                </a:avLst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BE" sz="1400"/>
              </a:p>
            </p:txBody>
          </p:sp>
        </p:grpSp>
        <p:grpSp>
          <p:nvGrpSpPr>
            <p:cNvPr id="114" name="Group 221"/>
            <p:cNvGrpSpPr/>
            <p:nvPr/>
          </p:nvGrpSpPr>
          <p:grpSpPr>
            <a:xfrm flipH="1">
              <a:off x="4400068" y="5010128"/>
              <a:ext cx="939822" cy="616673"/>
              <a:chOff x="1103470" y="3881311"/>
              <a:chExt cx="656865" cy="431008"/>
            </a:xfrm>
          </p:grpSpPr>
          <p:cxnSp>
            <p:nvCxnSpPr>
              <p:cNvPr id="122" name="Straight Connector 121"/>
              <p:cNvCxnSpPr/>
              <p:nvPr/>
            </p:nvCxnSpPr>
            <p:spPr>
              <a:xfrm flipV="1">
                <a:off x="1105849" y="3886200"/>
                <a:ext cx="122876" cy="218121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flipH="1" flipV="1">
                <a:off x="1103470" y="4099559"/>
                <a:ext cx="151449" cy="198597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>
                <a:off x="1228854" y="3888016"/>
                <a:ext cx="46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>
                <a:off x="1250286" y="4292828"/>
                <a:ext cx="46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6" name="Arc 125"/>
              <p:cNvSpPr/>
              <p:nvPr/>
            </p:nvSpPr>
            <p:spPr>
              <a:xfrm rot="21448194">
                <a:off x="1109806" y="3881312"/>
                <a:ext cx="179042" cy="431007"/>
              </a:xfrm>
              <a:prstGeom prst="arc">
                <a:avLst>
                  <a:gd name="adj1" fmla="val 16632195"/>
                  <a:gd name="adj2" fmla="val 4882935"/>
                </a:avLst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BE" sz="1400"/>
              </a:p>
            </p:txBody>
          </p:sp>
          <p:sp>
            <p:nvSpPr>
              <p:cNvPr id="127" name="Arc 126"/>
              <p:cNvSpPr/>
              <p:nvPr/>
            </p:nvSpPr>
            <p:spPr>
              <a:xfrm rot="21448194">
                <a:off x="1581293" y="3881311"/>
                <a:ext cx="179042" cy="431007"/>
              </a:xfrm>
              <a:prstGeom prst="arc">
                <a:avLst>
                  <a:gd name="adj1" fmla="val 16632195"/>
                  <a:gd name="adj2" fmla="val 4882935"/>
                </a:avLst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BE" sz="1400"/>
              </a:p>
            </p:txBody>
          </p:sp>
        </p:grpSp>
        <p:grpSp>
          <p:nvGrpSpPr>
            <p:cNvPr id="115" name="Group 228"/>
            <p:cNvGrpSpPr/>
            <p:nvPr/>
          </p:nvGrpSpPr>
          <p:grpSpPr>
            <a:xfrm flipH="1">
              <a:off x="6328439" y="5010128"/>
              <a:ext cx="939822" cy="616673"/>
              <a:chOff x="1103470" y="3881311"/>
              <a:chExt cx="656865" cy="431008"/>
            </a:xfrm>
          </p:grpSpPr>
          <p:cxnSp>
            <p:nvCxnSpPr>
              <p:cNvPr id="116" name="Straight Connector 115"/>
              <p:cNvCxnSpPr/>
              <p:nvPr/>
            </p:nvCxnSpPr>
            <p:spPr>
              <a:xfrm flipV="1">
                <a:off x="1105849" y="3886200"/>
                <a:ext cx="122876" cy="218121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>
              <a:xfrm flipH="1" flipV="1">
                <a:off x="1103470" y="4099559"/>
                <a:ext cx="151449" cy="198597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/>
              <p:cNvCxnSpPr/>
              <p:nvPr/>
            </p:nvCxnSpPr>
            <p:spPr>
              <a:xfrm>
                <a:off x="1228854" y="3888016"/>
                <a:ext cx="46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>
              <a:xfrm>
                <a:off x="1250286" y="4292828"/>
                <a:ext cx="46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Arc 119"/>
              <p:cNvSpPr/>
              <p:nvPr/>
            </p:nvSpPr>
            <p:spPr>
              <a:xfrm rot="21448194">
                <a:off x="1109806" y="3881312"/>
                <a:ext cx="179042" cy="431007"/>
              </a:xfrm>
              <a:prstGeom prst="arc">
                <a:avLst>
                  <a:gd name="adj1" fmla="val 16632195"/>
                  <a:gd name="adj2" fmla="val 4882935"/>
                </a:avLst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BE" sz="1400"/>
              </a:p>
            </p:txBody>
          </p:sp>
          <p:sp>
            <p:nvSpPr>
              <p:cNvPr id="121" name="Arc 120"/>
              <p:cNvSpPr/>
              <p:nvPr/>
            </p:nvSpPr>
            <p:spPr>
              <a:xfrm rot="21448194">
                <a:off x="1581293" y="3881311"/>
                <a:ext cx="179042" cy="431007"/>
              </a:xfrm>
              <a:prstGeom prst="arc">
                <a:avLst>
                  <a:gd name="adj1" fmla="val 16632195"/>
                  <a:gd name="adj2" fmla="val 4882935"/>
                </a:avLst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BE" sz="1400"/>
              </a:p>
            </p:txBody>
          </p:sp>
        </p:grpSp>
      </p:grpSp>
      <p:graphicFrame>
        <p:nvGraphicFramePr>
          <p:cNvPr id="487425" name="Object 12"/>
          <p:cNvGraphicFramePr>
            <a:graphicFrameLocks noChangeAspect="1"/>
          </p:cNvGraphicFramePr>
          <p:nvPr/>
        </p:nvGraphicFramePr>
        <p:xfrm>
          <a:off x="3203848" y="827187"/>
          <a:ext cx="10096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26" name="Equation" r:id="rId10" imgW="888840" imgH="444240" progId="Equation.DSMT4">
                  <p:embed/>
                </p:oleObj>
              </mc:Choice>
              <mc:Fallback>
                <p:oleObj name="Equation" r:id="rId10" imgW="88884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827187"/>
                        <a:ext cx="10096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46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00050" indent="-400050" eaLnBrk="0" hangingPunct="0">
              <a:buFont typeface="+mj-lt"/>
              <a:buAutoNum type="romanUcPeriod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Gallery excavation in 3D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1200" u="sng" dirty="0" err="1" smtClean="0">
                <a:latin typeface="Arial" pitchFamily="34" charset="0"/>
                <a:cs typeface="Arial" pitchFamily="34" charset="0"/>
              </a:rPr>
              <a:t>Localisation</a:t>
            </a: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 zone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Equivalent deformation </a:t>
            </a:r>
            <a:r>
              <a:rPr lang="el-GR" sz="1200" dirty="0" smtClean="0">
                <a:latin typeface="Arial" pitchFamily="34" charset="0"/>
                <a:cs typeface="Arial" pitchFamily="34" charset="0"/>
              </a:rPr>
              <a:t>ε</a:t>
            </a:r>
            <a:r>
              <a:rPr lang="en-US" sz="1200" baseline="-25000" dirty="0" err="1" smtClean="0">
                <a:latin typeface="Arial" pitchFamily="34" charset="0"/>
                <a:cs typeface="Arial" pitchFamily="34" charset="0"/>
              </a:rPr>
              <a:t>eq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during boring.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8" name="Group 111"/>
          <p:cNvGrpSpPr>
            <a:grpSpLocks noChangeAspect="1"/>
          </p:cNvGrpSpPr>
          <p:nvPr/>
        </p:nvGrpSpPr>
        <p:grpSpPr>
          <a:xfrm>
            <a:off x="1365626" y="2039221"/>
            <a:ext cx="7560000" cy="1750055"/>
            <a:chOff x="1757501" y="2039221"/>
            <a:chExt cx="6300000" cy="1458379"/>
          </a:xfrm>
        </p:grpSpPr>
        <p:pic>
          <p:nvPicPr>
            <p:cNvPr id="69" name="Image 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889356" y="2052083"/>
              <a:ext cx="1896773" cy="1445515"/>
            </a:xfrm>
            <a:prstGeom prst="rect">
              <a:avLst/>
            </a:prstGeom>
          </p:spPr>
        </p:pic>
        <p:pic>
          <p:nvPicPr>
            <p:cNvPr id="70" name="Image 103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3918590" y="2052085"/>
              <a:ext cx="1896773" cy="1445515"/>
            </a:xfrm>
            <a:prstGeom prst="rect">
              <a:avLst/>
            </a:prstGeom>
          </p:spPr>
        </p:pic>
        <p:pic>
          <p:nvPicPr>
            <p:cNvPr id="71" name="Image 1031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5943083" y="2039221"/>
              <a:ext cx="1896773" cy="1445515"/>
            </a:xfrm>
            <a:prstGeom prst="rect">
              <a:avLst/>
            </a:prstGeom>
          </p:spPr>
        </p:pic>
        <p:cxnSp>
          <p:nvCxnSpPr>
            <p:cNvPr id="72" name="Connecteur droit 4"/>
            <p:cNvCxnSpPr/>
            <p:nvPr/>
          </p:nvCxnSpPr>
          <p:spPr bwMode="auto">
            <a:xfrm flipV="1">
              <a:off x="1757501" y="3489208"/>
              <a:ext cx="6300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3" name="Group 58"/>
          <p:cNvGrpSpPr>
            <a:grpSpLocks noChangeAspect="1"/>
          </p:cNvGrpSpPr>
          <p:nvPr/>
        </p:nvGrpSpPr>
        <p:grpSpPr>
          <a:xfrm>
            <a:off x="408123" y="3098458"/>
            <a:ext cx="742800" cy="811399"/>
            <a:chOff x="922076" y="4432217"/>
            <a:chExt cx="488259" cy="533351"/>
          </a:xfrm>
        </p:grpSpPr>
        <p:sp>
          <p:nvSpPr>
            <p:cNvPr id="74" name="ZoneTexte 4"/>
            <p:cNvSpPr txBox="1"/>
            <p:nvPr/>
          </p:nvSpPr>
          <p:spPr>
            <a:xfrm>
              <a:off x="1229943" y="4763259"/>
              <a:ext cx="180392" cy="2023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0" i="0" dirty="0" smtClean="0">
                  <a:latin typeface="Arial" pitchFamily="34" charset="0"/>
                  <a:cs typeface="Arial" pitchFamily="34" charset="0"/>
                </a:rPr>
                <a:t>z</a:t>
              </a:r>
              <a:endParaRPr lang="fr-FR" sz="1400" b="0" i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ZoneTexte 19"/>
            <p:cNvSpPr txBox="1"/>
            <p:nvPr/>
          </p:nvSpPr>
          <p:spPr>
            <a:xfrm>
              <a:off x="922076" y="4432217"/>
              <a:ext cx="180392" cy="2023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0" i="0" dirty="0" smtClean="0">
                  <a:latin typeface="Arial" pitchFamily="34" charset="0"/>
                  <a:cs typeface="Arial" pitchFamily="34" charset="0"/>
                </a:rPr>
                <a:t>y</a:t>
              </a:r>
              <a:endParaRPr lang="fr-FR" sz="1400" b="0" i="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6" name="Connecteur droit avec flèche 6"/>
            <p:cNvCxnSpPr/>
            <p:nvPr/>
          </p:nvCxnSpPr>
          <p:spPr bwMode="auto">
            <a:xfrm>
              <a:off x="1010367" y="4878572"/>
              <a:ext cx="22980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7" name="Connecteur droit avec flèche 6"/>
            <p:cNvCxnSpPr/>
            <p:nvPr/>
          </p:nvCxnSpPr>
          <p:spPr bwMode="auto">
            <a:xfrm flipV="1">
              <a:off x="1019100" y="4655533"/>
              <a:ext cx="0" cy="2304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78" name="Group 112"/>
          <p:cNvGrpSpPr>
            <a:grpSpLocks noChangeAspect="1"/>
          </p:cNvGrpSpPr>
          <p:nvPr/>
        </p:nvGrpSpPr>
        <p:grpSpPr>
          <a:xfrm>
            <a:off x="1399377" y="4684654"/>
            <a:ext cx="7560000" cy="1746388"/>
            <a:chOff x="1765983" y="4494711"/>
            <a:chExt cx="6300000" cy="1455323"/>
          </a:xfrm>
        </p:grpSpPr>
        <p:pic>
          <p:nvPicPr>
            <p:cNvPr id="79" name="Image 1024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864823" y="4504519"/>
              <a:ext cx="1896773" cy="1445515"/>
            </a:xfrm>
            <a:prstGeom prst="rect">
              <a:avLst/>
            </a:prstGeom>
          </p:spPr>
        </p:pic>
        <p:pic>
          <p:nvPicPr>
            <p:cNvPr id="80" name="Image 1028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3885533" y="4494711"/>
              <a:ext cx="1896773" cy="1445515"/>
            </a:xfrm>
            <a:prstGeom prst="rect">
              <a:avLst/>
            </a:prstGeom>
          </p:spPr>
        </p:pic>
        <p:pic>
          <p:nvPicPr>
            <p:cNvPr id="81" name="Image 102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5923641" y="4504519"/>
              <a:ext cx="1896773" cy="1445515"/>
            </a:xfrm>
            <a:prstGeom prst="rect">
              <a:avLst/>
            </a:prstGeom>
          </p:spPr>
        </p:pic>
        <p:cxnSp>
          <p:nvCxnSpPr>
            <p:cNvPr id="83" name="Connecteur droit 4"/>
            <p:cNvCxnSpPr/>
            <p:nvPr/>
          </p:nvCxnSpPr>
          <p:spPr bwMode="auto">
            <a:xfrm flipV="1">
              <a:off x="1765983" y="5932900"/>
              <a:ext cx="6300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84" name="Table 83"/>
          <p:cNvGraphicFramePr>
            <a:graphicFrameLocks noGrp="1"/>
          </p:cNvGraphicFramePr>
          <p:nvPr/>
        </p:nvGraphicFramePr>
        <p:xfrm>
          <a:off x="1781909" y="1367684"/>
          <a:ext cx="6611814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39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3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39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695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25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5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62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FR" sz="1000" b="0" i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fr-F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40</a:t>
                      </a:r>
                      <a:endParaRPr lang="fr-FR" sz="10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FR" sz="1000" b="0" i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fr-F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35</a:t>
                      </a:r>
                      <a:endParaRPr lang="fr-FR" sz="10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FR" sz="1000" b="0" i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fr-F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30</a:t>
                      </a:r>
                      <a:endParaRPr lang="fr-BE" sz="10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5" name="Table 84"/>
          <p:cNvGraphicFramePr>
            <a:graphicFrameLocks noGrp="1"/>
          </p:cNvGraphicFramePr>
          <p:nvPr/>
        </p:nvGraphicFramePr>
        <p:xfrm>
          <a:off x="1758461" y="4000183"/>
          <a:ext cx="6623538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78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7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78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695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75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BE" sz="12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.25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62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FR" sz="1000" b="0" i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fr-F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25</a:t>
                      </a:r>
                      <a:endParaRPr lang="fr-BE" sz="10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FR" sz="1000" b="0" i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fr-F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20</a:t>
                      </a:r>
                      <a:endParaRPr lang="fr-FR" sz="10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FR" sz="1000" b="0" i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fr-FR" sz="1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15</a:t>
                      </a:r>
                      <a:endParaRPr lang="fr-FR" sz="10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86" name="Group 115"/>
          <p:cNvGrpSpPr/>
          <p:nvPr/>
        </p:nvGrpSpPr>
        <p:grpSpPr>
          <a:xfrm>
            <a:off x="-21225" y="4603795"/>
            <a:ext cx="1588087" cy="338442"/>
            <a:chOff x="-67357" y="4865045"/>
            <a:chExt cx="1588087" cy="338442"/>
          </a:xfrm>
        </p:grpSpPr>
        <p:pic>
          <p:nvPicPr>
            <p:cNvPr id="87" name="Picture 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595866" y="4571518"/>
              <a:ext cx="95272" cy="1168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" name="ZoneTexte 88"/>
            <p:cNvSpPr txBox="1"/>
            <p:nvPr/>
          </p:nvSpPr>
          <p:spPr>
            <a:xfrm>
              <a:off x="-67357" y="4865045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0" i="0" dirty="0" smtClean="0">
                  <a:latin typeface="Arial" pitchFamily="34" charset="0"/>
                  <a:cs typeface="Arial" pitchFamily="34" charset="0"/>
                </a:rPr>
                <a:t>0</a:t>
              </a:r>
              <a:endParaRPr lang="fr-FR" sz="1200" b="0" i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ZoneTexte 89"/>
            <p:cNvSpPr txBox="1"/>
            <p:nvPr/>
          </p:nvSpPr>
          <p:spPr>
            <a:xfrm>
              <a:off x="952946" y="4874282"/>
              <a:ext cx="5677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0" i="0" dirty="0" smtClean="0">
                  <a:latin typeface="Arial" pitchFamily="34" charset="0"/>
                  <a:cs typeface="Arial" pitchFamily="34" charset="0"/>
                </a:rPr>
                <a:t>0.025</a:t>
              </a:r>
              <a:endParaRPr lang="fr-FR" sz="1200" b="0" i="0" dirty="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486401" name="Object 12"/>
          <p:cNvGraphicFramePr>
            <a:graphicFrameLocks noChangeAspect="1"/>
          </p:cNvGraphicFramePr>
          <p:nvPr/>
        </p:nvGraphicFramePr>
        <p:xfrm>
          <a:off x="3203575" y="827088"/>
          <a:ext cx="10096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02" name="Equation" r:id="rId10" imgW="888840" imgH="444240" progId="Equation.DSMT4">
                  <p:embed/>
                </p:oleObj>
              </mc:Choice>
              <mc:Fallback>
                <p:oleObj name="Equation" r:id="rId10" imgW="88884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827088"/>
                        <a:ext cx="10096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47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1200" u="sng" dirty="0" err="1" smtClean="0">
                <a:latin typeface="Arial" pitchFamily="34" charset="0"/>
                <a:cs typeface="Arial" pitchFamily="34" charset="0"/>
              </a:rPr>
              <a:t>Localisation</a:t>
            </a: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 zone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Equivalent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eformation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1200" dirty="0" smtClean="0">
                <a:latin typeface="Arial" pitchFamily="34" charset="0"/>
                <a:cs typeface="Arial" pitchFamily="34" charset="0"/>
              </a:rPr>
              <a:t>ε</a:t>
            </a:r>
            <a:r>
              <a:rPr lang="fr-BE" sz="1200" baseline="-25000" dirty="0" err="1" smtClean="0">
                <a:latin typeface="Arial" pitchFamily="34" charset="0"/>
                <a:cs typeface="Arial" pitchFamily="34" charset="0"/>
              </a:rPr>
              <a:t>eq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- for 4.25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ay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of excavation (</a:t>
            </a:r>
            <a:r>
              <a:rPr lang="el-GR" sz="12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l-GR" sz="12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fr-BE" sz="1200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= 0.15) :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baseline="30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baseline="30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baseline="30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baseline="30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baseline="30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baseline="30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baseline="30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baseline="30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baseline="30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baseline="30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z&lt;0 : excavation zone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z=0 :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gallery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front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b="1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solidFill>
                  <a:srgbClr val="3BAB3B"/>
                </a:solidFill>
                <a:latin typeface="Arial" pitchFamily="34" charset="0"/>
                <a:cs typeface="Arial" pitchFamily="34" charset="0"/>
              </a:rPr>
              <a:t>z&gt;0 : rock mass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00050" indent="-400050" eaLnBrk="0" hangingPunct="0">
              <a:buFont typeface="+mj-lt"/>
              <a:buAutoNum type="romanUcPeriod"/>
            </a:pP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Gallery excavation in 3D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graphicFrame>
        <p:nvGraphicFramePr>
          <p:cNvPr id="66" name="Table 65"/>
          <p:cNvGraphicFramePr>
            <a:graphicFrameLocks noGrp="1"/>
          </p:cNvGraphicFramePr>
          <p:nvPr/>
        </p:nvGraphicFramePr>
        <p:xfrm>
          <a:off x="0" y="4048023"/>
          <a:ext cx="9144000" cy="3157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57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rgbClr val="0070C0"/>
                          </a:solidFill>
                          <a:latin typeface="Arial" pitchFamily="34" charset="0"/>
                          <a:cs typeface="Arial" pitchFamily="34" charset="0"/>
                        </a:rPr>
                        <a:t>z=-2.25m</a:t>
                      </a:r>
                      <a:endParaRPr lang="fr-FR" sz="1200" b="0" i="0" baseline="-25000" dirty="0" smtClean="0">
                        <a:solidFill>
                          <a:srgbClr val="0070C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rgbClr val="0070C0"/>
                          </a:solidFill>
                          <a:latin typeface="Arial" pitchFamily="34" charset="0"/>
                          <a:cs typeface="Arial" pitchFamily="34" charset="0"/>
                        </a:rPr>
                        <a:t>z=-1.25m</a:t>
                      </a:r>
                      <a:endParaRPr lang="fr-FR" sz="1200" b="0" i="0" baseline="-25000" dirty="0" smtClean="0">
                        <a:solidFill>
                          <a:srgbClr val="0070C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rgbClr val="0070C0"/>
                          </a:solidFill>
                          <a:latin typeface="Arial" pitchFamily="34" charset="0"/>
                          <a:cs typeface="Arial" pitchFamily="34" charset="0"/>
                        </a:rPr>
                        <a:t>z=-0.25m</a:t>
                      </a:r>
                      <a:endParaRPr lang="fr-FR" sz="1200" b="0" i="0" baseline="-25000" dirty="0" smtClean="0">
                        <a:solidFill>
                          <a:srgbClr val="0070C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rgbClr val="3BAB3B"/>
                          </a:solidFill>
                          <a:latin typeface="Arial" pitchFamily="34" charset="0"/>
                          <a:cs typeface="Arial" pitchFamily="34" charset="0"/>
                        </a:rPr>
                        <a:t>z=+0.25m</a:t>
                      </a:r>
                      <a:endParaRPr lang="fr-FR" sz="1200" b="0" i="0" baseline="-25000" dirty="0" smtClean="0">
                        <a:solidFill>
                          <a:srgbClr val="3BAB3B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0" i="0" dirty="0" smtClean="0">
                          <a:solidFill>
                            <a:srgbClr val="3BAB3B"/>
                          </a:solidFill>
                          <a:latin typeface="Arial" pitchFamily="34" charset="0"/>
                          <a:cs typeface="Arial" pitchFamily="34" charset="0"/>
                        </a:rPr>
                        <a:t>z=+1.25m</a:t>
                      </a:r>
                      <a:endParaRPr lang="fr-BE" sz="1200" b="0" dirty="0">
                        <a:solidFill>
                          <a:srgbClr val="3BAB3B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67" name="Group 78"/>
          <p:cNvGrpSpPr/>
          <p:nvPr/>
        </p:nvGrpSpPr>
        <p:grpSpPr>
          <a:xfrm>
            <a:off x="2493820" y="1555673"/>
            <a:ext cx="6488191" cy="1935679"/>
            <a:chOff x="2843589" y="1840676"/>
            <a:chExt cx="6209672" cy="1840676"/>
          </a:xfrm>
        </p:grpSpPr>
        <p:pic>
          <p:nvPicPr>
            <p:cNvPr id="68" name="Image 3071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419" t="22108" b="17740"/>
            <a:stretch/>
          </p:blipFill>
          <p:spPr>
            <a:xfrm>
              <a:off x="2843589" y="1852931"/>
              <a:ext cx="2203869" cy="1774730"/>
            </a:xfrm>
            <a:prstGeom prst="rect">
              <a:avLst/>
            </a:prstGeom>
          </p:spPr>
        </p:pic>
        <p:pic>
          <p:nvPicPr>
            <p:cNvPr id="69" name="Image 2"/>
            <p:cNvPicPr>
              <a:picLocks noChangeAspect="1"/>
            </p:cNvPicPr>
            <p:nvPr/>
          </p:nvPicPr>
          <p:blipFill rotWithShape="1">
            <a:blip r:embed="rId3" cstate="print">
              <a:lum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0855" b="8535"/>
            <a:stretch/>
          </p:blipFill>
          <p:spPr>
            <a:xfrm>
              <a:off x="5156738" y="1903723"/>
              <a:ext cx="1858968" cy="1773987"/>
            </a:xfrm>
            <a:prstGeom prst="rect">
              <a:avLst/>
            </a:prstGeom>
            <a:solidFill>
              <a:schemeClr val="accent1"/>
            </a:solidFill>
            <a:effectLst>
              <a:outerShdw sx="1000" sy="1000" algn="ctr" rotWithShape="0">
                <a:schemeClr val="bg1"/>
              </a:outerShdw>
            </a:effectLst>
          </p:spPr>
        </p:pic>
        <p:sp>
          <p:nvSpPr>
            <p:cNvPr id="70" name="Rectangle 69"/>
            <p:cNvSpPr/>
            <p:nvPr/>
          </p:nvSpPr>
          <p:spPr>
            <a:xfrm>
              <a:off x="5154075" y="1887651"/>
              <a:ext cx="1894605" cy="1786343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1" name="Connecteur droit 50"/>
            <p:cNvCxnSpPr/>
            <p:nvPr/>
          </p:nvCxnSpPr>
          <p:spPr bwMode="auto">
            <a:xfrm>
              <a:off x="6188918" y="1897800"/>
              <a:ext cx="524738" cy="96016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Connecteur droit 52"/>
            <p:cNvCxnSpPr/>
            <p:nvPr/>
          </p:nvCxnSpPr>
          <p:spPr bwMode="auto">
            <a:xfrm flipH="1">
              <a:off x="6068899" y="2857960"/>
              <a:ext cx="647548" cy="82339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Connecteur droit 54"/>
            <p:cNvCxnSpPr/>
            <p:nvPr/>
          </p:nvCxnSpPr>
          <p:spPr bwMode="auto">
            <a:xfrm>
              <a:off x="6067971" y="1901522"/>
              <a:ext cx="520084" cy="96202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4" name="Forme libre 63"/>
            <p:cNvSpPr/>
            <p:nvPr/>
          </p:nvSpPr>
          <p:spPr bwMode="auto">
            <a:xfrm>
              <a:off x="6262902" y="2553952"/>
              <a:ext cx="85429" cy="562698"/>
            </a:xfrm>
            <a:custGeom>
              <a:avLst/>
              <a:gdLst>
                <a:gd name="connsiteX0" fmla="*/ 80981 w 80981"/>
                <a:gd name="connsiteY0" fmla="*/ 0 h 533400"/>
                <a:gd name="connsiteX1" fmla="*/ 48897 w 80981"/>
                <a:gd name="connsiteY1" fmla="*/ 56148 h 533400"/>
                <a:gd name="connsiteX2" fmla="*/ 24834 w 80981"/>
                <a:gd name="connsiteY2" fmla="*/ 116306 h 533400"/>
                <a:gd name="connsiteX3" fmla="*/ 8792 w 80981"/>
                <a:gd name="connsiteY3" fmla="*/ 192506 h 533400"/>
                <a:gd name="connsiteX4" fmla="*/ 771 w 80981"/>
                <a:gd name="connsiteY4" fmla="*/ 256674 h 533400"/>
                <a:gd name="connsiteX5" fmla="*/ 771 w 80981"/>
                <a:gd name="connsiteY5" fmla="*/ 308811 h 533400"/>
                <a:gd name="connsiteX6" fmla="*/ 4781 w 80981"/>
                <a:gd name="connsiteY6" fmla="*/ 352927 h 533400"/>
                <a:gd name="connsiteX7" fmla="*/ 8792 w 80981"/>
                <a:gd name="connsiteY7" fmla="*/ 405064 h 533400"/>
                <a:gd name="connsiteX8" fmla="*/ 24834 w 80981"/>
                <a:gd name="connsiteY8" fmla="*/ 473242 h 533400"/>
                <a:gd name="connsiteX9" fmla="*/ 44887 w 80981"/>
                <a:gd name="connsiteY9" fmla="*/ 517358 h 533400"/>
                <a:gd name="connsiteX10" fmla="*/ 52908 w 80981"/>
                <a:gd name="connsiteY10" fmla="*/ 533400 h 533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80981" h="533400">
                  <a:moveTo>
                    <a:pt x="80981" y="0"/>
                  </a:moveTo>
                  <a:cubicBezTo>
                    <a:pt x="69618" y="18382"/>
                    <a:pt x="58255" y="36764"/>
                    <a:pt x="48897" y="56148"/>
                  </a:cubicBezTo>
                  <a:cubicBezTo>
                    <a:pt x="39539" y="75532"/>
                    <a:pt x="31518" y="93580"/>
                    <a:pt x="24834" y="116306"/>
                  </a:cubicBezTo>
                  <a:cubicBezTo>
                    <a:pt x="18150" y="139032"/>
                    <a:pt x="12802" y="169111"/>
                    <a:pt x="8792" y="192506"/>
                  </a:cubicBezTo>
                  <a:cubicBezTo>
                    <a:pt x="4781" y="215901"/>
                    <a:pt x="2108" y="237290"/>
                    <a:pt x="771" y="256674"/>
                  </a:cubicBezTo>
                  <a:cubicBezTo>
                    <a:pt x="-566" y="276058"/>
                    <a:pt x="103" y="292769"/>
                    <a:pt x="771" y="308811"/>
                  </a:cubicBezTo>
                  <a:cubicBezTo>
                    <a:pt x="1439" y="324853"/>
                    <a:pt x="3444" y="336885"/>
                    <a:pt x="4781" y="352927"/>
                  </a:cubicBezTo>
                  <a:cubicBezTo>
                    <a:pt x="6118" y="368969"/>
                    <a:pt x="5450" y="385012"/>
                    <a:pt x="8792" y="405064"/>
                  </a:cubicBezTo>
                  <a:cubicBezTo>
                    <a:pt x="12134" y="425116"/>
                    <a:pt x="18818" y="454526"/>
                    <a:pt x="24834" y="473242"/>
                  </a:cubicBezTo>
                  <a:cubicBezTo>
                    <a:pt x="30850" y="491958"/>
                    <a:pt x="40208" y="507332"/>
                    <a:pt x="44887" y="517358"/>
                  </a:cubicBezTo>
                  <a:cubicBezTo>
                    <a:pt x="49566" y="527384"/>
                    <a:pt x="51237" y="530392"/>
                    <a:pt x="52908" y="533400"/>
                  </a:cubicBezTo>
                </a:path>
              </a:pathLst>
            </a:cu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16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5" name="Forme libre 64"/>
            <p:cNvSpPr/>
            <p:nvPr/>
          </p:nvSpPr>
          <p:spPr bwMode="auto">
            <a:xfrm>
              <a:off x="6004701" y="2545350"/>
              <a:ext cx="92108" cy="579673"/>
            </a:xfrm>
            <a:custGeom>
              <a:avLst/>
              <a:gdLst>
                <a:gd name="connsiteX0" fmla="*/ 80981 w 80981"/>
                <a:gd name="connsiteY0" fmla="*/ 0 h 533400"/>
                <a:gd name="connsiteX1" fmla="*/ 48897 w 80981"/>
                <a:gd name="connsiteY1" fmla="*/ 56148 h 533400"/>
                <a:gd name="connsiteX2" fmla="*/ 24834 w 80981"/>
                <a:gd name="connsiteY2" fmla="*/ 116306 h 533400"/>
                <a:gd name="connsiteX3" fmla="*/ 8792 w 80981"/>
                <a:gd name="connsiteY3" fmla="*/ 192506 h 533400"/>
                <a:gd name="connsiteX4" fmla="*/ 771 w 80981"/>
                <a:gd name="connsiteY4" fmla="*/ 256674 h 533400"/>
                <a:gd name="connsiteX5" fmla="*/ 771 w 80981"/>
                <a:gd name="connsiteY5" fmla="*/ 308811 h 533400"/>
                <a:gd name="connsiteX6" fmla="*/ 4781 w 80981"/>
                <a:gd name="connsiteY6" fmla="*/ 352927 h 533400"/>
                <a:gd name="connsiteX7" fmla="*/ 8792 w 80981"/>
                <a:gd name="connsiteY7" fmla="*/ 405064 h 533400"/>
                <a:gd name="connsiteX8" fmla="*/ 24834 w 80981"/>
                <a:gd name="connsiteY8" fmla="*/ 473242 h 533400"/>
                <a:gd name="connsiteX9" fmla="*/ 44887 w 80981"/>
                <a:gd name="connsiteY9" fmla="*/ 517358 h 533400"/>
                <a:gd name="connsiteX10" fmla="*/ 52908 w 80981"/>
                <a:gd name="connsiteY10" fmla="*/ 533400 h 533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80981" h="533400">
                  <a:moveTo>
                    <a:pt x="80981" y="0"/>
                  </a:moveTo>
                  <a:cubicBezTo>
                    <a:pt x="69618" y="18382"/>
                    <a:pt x="58255" y="36764"/>
                    <a:pt x="48897" y="56148"/>
                  </a:cubicBezTo>
                  <a:cubicBezTo>
                    <a:pt x="39539" y="75532"/>
                    <a:pt x="31518" y="93580"/>
                    <a:pt x="24834" y="116306"/>
                  </a:cubicBezTo>
                  <a:cubicBezTo>
                    <a:pt x="18150" y="139032"/>
                    <a:pt x="12802" y="169111"/>
                    <a:pt x="8792" y="192506"/>
                  </a:cubicBezTo>
                  <a:cubicBezTo>
                    <a:pt x="4781" y="215901"/>
                    <a:pt x="2108" y="237290"/>
                    <a:pt x="771" y="256674"/>
                  </a:cubicBezTo>
                  <a:cubicBezTo>
                    <a:pt x="-566" y="276058"/>
                    <a:pt x="103" y="292769"/>
                    <a:pt x="771" y="308811"/>
                  </a:cubicBezTo>
                  <a:cubicBezTo>
                    <a:pt x="1439" y="324853"/>
                    <a:pt x="3444" y="336885"/>
                    <a:pt x="4781" y="352927"/>
                  </a:cubicBezTo>
                  <a:cubicBezTo>
                    <a:pt x="6118" y="368969"/>
                    <a:pt x="5450" y="385012"/>
                    <a:pt x="8792" y="405064"/>
                  </a:cubicBezTo>
                  <a:cubicBezTo>
                    <a:pt x="12134" y="425116"/>
                    <a:pt x="18818" y="454526"/>
                    <a:pt x="24834" y="473242"/>
                  </a:cubicBezTo>
                  <a:cubicBezTo>
                    <a:pt x="30850" y="491958"/>
                    <a:pt x="40208" y="507332"/>
                    <a:pt x="44887" y="517358"/>
                  </a:cubicBezTo>
                  <a:cubicBezTo>
                    <a:pt x="49566" y="527384"/>
                    <a:pt x="51237" y="530392"/>
                    <a:pt x="52908" y="533400"/>
                  </a:cubicBezTo>
                </a:path>
              </a:pathLst>
            </a:cu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16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6" name="Forme libre 66"/>
            <p:cNvSpPr/>
            <p:nvPr/>
          </p:nvSpPr>
          <p:spPr bwMode="auto">
            <a:xfrm>
              <a:off x="6130302" y="2548141"/>
              <a:ext cx="86526" cy="571138"/>
            </a:xfrm>
            <a:custGeom>
              <a:avLst/>
              <a:gdLst>
                <a:gd name="connsiteX0" fmla="*/ 80981 w 80981"/>
                <a:gd name="connsiteY0" fmla="*/ 0 h 533400"/>
                <a:gd name="connsiteX1" fmla="*/ 48897 w 80981"/>
                <a:gd name="connsiteY1" fmla="*/ 56148 h 533400"/>
                <a:gd name="connsiteX2" fmla="*/ 24834 w 80981"/>
                <a:gd name="connsiteY2" fmla="*/ 116306 h 533400"/>
                <a:gd name="connsiteX3" fmla="*/ 8792 w 80981"/>
                <a:gd name="connsiteY3" fmla="*/ 192506 h 533400"/>
                <a:gd name="connsiteX4" fmla="*/ 771 w 80981"/>
                <a:gd name="connsiteY4" fmla="*/ 256674 h 533400"/>
                <a:gd name="connsiteX5" fmla="*/ 771 w 80981"/>
                <a:gd name="connsiteY5" fmla="*/ 308811 h 533400"/>
                <a:gd name="connsiteX6" fmla="*/ 4781 w 80981"/>
                <a:gd name="connsiteY6" fmla="*/ 352927 h 533400"/>
                <a:gd name="connsiteX7" fmla="*/ 8792 w 80981"/>
                <a:gd name="connsiteY7" fmla="*/ 405064 h 533400"/>
                <a:gd name="connsiteX8" fmla="*/ 24834 w 80981"/>
                <a:gd name="connsiteY8" fmla="*/ 473242 h 533400"/>
                <a:gd name="connsiteX9" fmla="*/ 44887 w 80981"/>
                <a:gd name="connsiteY9" fmla="*/ 517358 h 533400"/>
                <a:gd name="connsiteX10" fmla="*/ 52908 w 80981"/>
                <a:gd name="connsiteY10" fmla="*/ 533400 h 533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80981" h="533400">
                  <a:moveTo>
                    <a:pt x="80981" y="0"/>
                  </a:moveTo>
                  <a:cubicBezTo>
                    <a:pt x="69618" y="18382"/>
                    <a:pt x="58255" y="36764"/>
                    <a:pt x="48897" y="56148"/>
                  </a:cubicBezTo>
                  <a:cubicBezTo>
                    <a:pt x="39539" y="75532"/>
                    <a:pt x="31518" y="93580"/>
                    <a:pt x="24834" y="116306"/>
                  </a:cubicBezTo>
                  <a:cubicBezTo>
                    <a:pt x="18150" y="139032"/>
                    <a:pt x="12802" y="169111"/>
                    <a:pt x="8792" y="192506"/>
                  </a:cubicBezTo>
                  <a:cubicBezTo>
                    <a:pt x="4781" y="215901"/>
                    <a:pt x="2108" y="237290"/>
                    <a:pt x="771" y="256674"/>
                  </a:cubicBezTo>
                  <a:cubicBezTo>
                    <a:pt x="-566" y="276058"/>
                    <a:pt x="103" y="292769"/>
                    <a:pt x="771" y="308811"/>
                  </a:cubicBezTo>
                  <a:cubicBezTo>
                    <a:pt x="1439" y="324853"/>
                    <a:pt x="3444" y="336885"/>
                    <a:pt x="4781" y="352927"/>
                  </a:cubicBezTo>
                  <a:cubicBezTo>
                    <a:pt x="6118" y="368969"/>
                    <a:pt x="5450" y="385012"/>
                    <a:pt x="8792" y="405064"/>
                  </a:cubicBezTo>
                  <a:cubicBezTo>
                    <a:pt x="12134" y="425116"/>
                    <a:pt x="18818" y="454526"/>
                    <a:pt x="24834" y="473242"/>
                  </a:cubicBezTo>
                  <a:cubicBezTo>
                    <a:pt x="30850" y="491958"/>
                    <a:pt x="40208" y="507332"/>
                    <a:pt x="44887" y="517358"/>
                  </a:cubicBezTo>
                  <a:cubicBezTo>
                    <a:pt x="49566" y="527384"/>
                    <a:pt x="51237" y="530392"/>
                    <a:pt x="52908" y="533400"/>
                  </a:cubicBezTo>
                </a:path>
              </a:pathLst>
            </a:cu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16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77" name="Connecteur droit 67"/>
            <p:cNvCxnSpPr/>
            <p:nvPr/>
          </p:nvCxnSpPr>
          <p:spPr bwMode="auto">
            <a:xfrm flipH="1">
              <a:off x="5943296" y="2857960"/>
              <a:ext cx="650342" cy="82060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78" name="Group 98"/>
            <p:cNvGrpSpPr/>
            <p:nvPr/>
          </p:nvGrpSpPr>
          <p:grpSpPr>
            <a:xfrm>
              <a:off x="7084497" y="2033670"/>
              <a:ext cx="1968764" cy="1534023"/>
              <a:chOff x="4370650" y="1983105"/>
              <a:chExt cx="1679630" cy="1308735"/>
            </a:xfrm>
          </p:grpSpPr>
          <p:pic>
            <p:nvPicPr>
              <p:cNvPr id="158" name="Image 1029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4379358" y="2000731"/>
                <a:ext cx="1653344" cy="1260000"/>
              </a:xfrm>
              <a:prstGeom prst="rect">
                <a:avLst/>
              </a:prstGeom>
            </p:spPr>
          </p:pic>
          <p:sp>
            <p:nvSpPr>
              <p:cNvPr id="159" name="Rectangle 158"/>
              <p:cNvSpPr/>
              <p:nvPr/>
            </p:nvSpPr>
            <p:spPr>
              <a:xfrm>
                <a:off x="4370650" y="1999211"/>
                <a:ext cx="1679630" cy="1292629"/>
              </a:xfrm>
              <a:prstGeom prst="rect">
                <a:avLst/>
              </a:prstGeom>
              <a:solidFill>
                <a:schemeClr val="bg1">
                  <a:alpha val="50000"/>
                </a:schemeClr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BE" sz="14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160" name="Connecteur droit 50"/>
              <p:cNvCxnSpPr/>
              <p:nvPr/>
            </p:nvCxnSpPr>
            <p:spPr bwMode="auto">
              <a:xfrm>
                <a:off x="5480050" y="1983105"/>
                <a:ext cx="0" cy="1275525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1" name="Connecteur droit 50"/>
              <p:cNvCxnSpPr/>
              <p:nvPr/>
            </p:nvCxnSpPr>
            <p:spPr bwMode="auto">
              <a:xfrm>
                <a:off x="5690388" y="1986280"/>
                <a:ext cx="0" cy="1275525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2" name="Connecteur droit 50"/>
              <p:cNvCxnSpPr/>
              <p:nvPr/>
            </p:nvCxnSpPr>
            <p:spPr bwMode="auto">
              <a:xfrm>
                <a:off x="5378450" y="1986280"/>
                <a:ext cx="0" cy="1275525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3" name="Connecteur droit 50"/>
              <p:cNvCxnSpPr/>
              <p:nvPr/>
            </p:nvCxnSpPr>
            <p:spPr bwMode="auto">
              <a:xfrm>
                <a:off x="5168900" y="1986280"/>
                <a:ext cx="0" cy="1275525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4" name="Connecteur droit 50"/>
              <p:cNvCxnSpPr/>
              <p:nvPr/>
            </p:nvCxnSpPr>
            <p:spPr bwMode="auto">
              <a:xfrm>
                <a:off x="4964908" y="1986280"/>
                <a:ext cx="0" cy="1275525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79" name="Connecteur droit 54"/>
            <p:cNvCxnSpPr/>
            <p:nvPr/>
          </p:nvCxnSpPr>
          <p:spPr bwMode="auto">
            <a:xfrm>
              <a:off x="6000983" y="1898731"/>
              <a:ext cx="349822" cy="65499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Connecteur droit 67"/>
            <p:cNvCxnSpPr/>
            <p:nvPr/>
          </p:nvCxnSpPr>
          <p:spPr bwMode="auto">
            <a:xfrm flipH="1">
              <a:off x="5870725" y="3114749"/>
              <a:ext cx="443794" cy="56102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Connecteur droit 54"/>
            <p:cNvCxnSpPr/>
            <p:nvPr/>
          </p:nvCxnSpPr>
          <p:spPr bwMode="auto">
            <a:xfrm>
              <a:off x="5875381" y="1898731"/>
              <a:ext cx="349822" cy="65499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2" name="Connecteur droit 67"/>
            <p:cNvCxnSpPr/>
            <p:nvPr/>
          </p:nvCxnSpPr>
          <p:spPr bwMode="auto">
            <a:xfrm flipH="1">
              <a:off x="5742331" y="3117540"/>
              <a:ext cx="443794" cy="56102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3" name="Connecteur droit 67"/>
            <p:cNvCxnSpPr/>
            <p:nvPr/>
          </p:nvCxnSpPr>
          <p:spPr bwMode="auto">
            <a:xfrm flipH="1">
              <a:off x="5613938" y="3117540"/>
              <a:ext cx="443794" cy="56102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Connecteur droit 54"/>
            <p:cNvCxnSpPr/>
            <p:nvPr/>
          </p:nvCxnSpPr>
          <p:spPr bwMode="auto">
            <a:xfrm>
              <a:off x="5735822" y="1893149"/>
              <a:ext cx="349822" cy="65499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5" name="Connecteur droit 50"/>
            <p:cNvCxnSpPr/>
            <p:nvPr/>
          </p:nvCxnSpPr>
          <p:spPr bwMode="auto">
            <a:xfrm>
              <a:off x="4025297" y="1845327"/>
              <a:ext cx="524738" cy="96016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6" name="Connecteur droit 52"/>
            <p:cNvCxnSpPr/>
            <p:nvPr/>
          </p:nvCxnSpPr>
          <p:spPr bwMode="auto">
            <a:xfrm flipH="1">
              <a:off x="3905278" y="2805487"/>
              <a:ext cx="647548" cy="82339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7" name="Connecteur droit 54"/>
            <p:cNvCxnSpPr/>
            <p:nvPr/>
          </p:nvCxnSpPr>
          <p:spPr bwMode="auto">
            <a:xfrm>
              <a:off x="3904350" y="1849049"/>
              <a:ext cx="520084" cy="96202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8" name="Forme libre 63"/>
            <p:cNvSpPr/>
            <p:nvPr/>
          </p:nvSpPr>
          <p:spPr bwMode="auto">
            <a:xfrm>
              <a:off x="4099282" y="2501479"/>
              <a:ext cx="85429" cy="562698"/>
            </a:xfrm>
            <a:custGeom>
              <a:avLst/>
              <a:gdLst>
                <a:gd name="connsiteX0" fmla="*/ 80981 w 80981"/>
                <a:gd name="connsiteY0" fmla="*/ 0 h 533400"/>
                <a:gd name="connsiteX1" fmla="*/ 48897 w 80981"/>
                <a:gd name="connsiteY1" fmla="*/ 56148 h 533400"/>
                <a:gd name="connsiteX2" fmla="*/ 24834 w 80981"/>
                <a:gd name="connsiteY2" fmla="*/ 116306 h 533400"/>
                <a:gd name="connsiteX3" fmla="*/ 8792 w 80981"/>
                <a:gd name="connsiteY3" fmla="*/ 192506 h 533400"/>
                <a:gd name="connsiteX4" fmla="*/ 771 w 80981"/>
                <a:gd name="connsiteY4" fmla="*/ 256674 h 533400"/>
                <a:gd name="connsiteX5" fmla="*/ 771 w 80981"/>
                <a:gd name="connsiteY5" fmla="*/ 308811 h 533400"/>
                <a:gd name="connsiteX6" fmla="*/ 4781 w 80981"/>
                <a:gd name="connsiteY6" fmla="*/ 352927 h 533400"/>
                <a:gd name="connsiteX7" fmla="*/ 8792 w 80981"/>
                <a:gd name="connsiteY7" fmla="*/ 405064 h 533400"/>
                <a:gd name="connsiteX8" fmla="*/ 24834 w 80981"/>
                <a:gd name="connsiteY8" fmla="*/ 473242 h 533400"/>
                <a:gd name="connsiteX9" fmla="*/ 44887 w 80981"/>
                <a:gd name="connsiteY9" fmla="*/ 517358 h 533400"/>
                <a:gd name="connsiteX10" fmla="*/ 52908 w 80981"/>
                <a:gd name="connsiteY10" fmla="*/ 533400 h 533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80981" h="533400">
                  <a:moveTo>
                    <a:pt x="80981" y="0"/>
                  </a:moveTo>
                  <a:cubicBezTo>
                    <a:pt x="69618" y="18382"/>
                    <a:pt x="58255" y="36764"/>
                    <a:pt x="48897" y="56148"/>
                  </a:cubicBezTo>
                  <a:cubicBezTo>
                    <a:pt x="39539" y="75532"/>
                    <a:pt x="31518" y="93580"/>
                    <a:pt x="24834" y="116306"/>
                  </a:cubicBezTo>
                  <a:cubicBezTo>
                    <a:pt x="18150" y="139032"/>
                    <a:pt x="12802" y="169111"/>
                    <a:pt x="8792" y="192506"/>
                  </a:cubicBezTo>
                  <a:cubicBezTo>
                    <a:pt x="4781" y="215901"/>
                    <a:pt x="2108" y="237290"/>
                    <a:pt x="771" y="256674"/>
                  </a:cubicBezTo>
                  <a:cubicBezTo>
                    <a:pt x="-566" y="276058"/>
                    <a:pt x="103" y="292769"/>
                    <a:pt x="771" y="308811"/>
                  </a:cubicBezTo>
                  <a:cubicBezTo>
                    <a:pt x="1439" y="324853"/>
                    <a:pt x="3444" y="336885"/>
                    <a:pt x="4781" y="352927"/>
                  </a:cubicBezTo>
                  <a:cubicBezTo>
                    <a:pt x="6118" y="368969"/>
                    <a:pt x="5450" y="385012"/>
                    <a:pt x="8792" y="405064"/>
                  </a:cubicBezTo>
                  <a:cubicBezTo>
                    <a:pt x="12134" y="425116"/>
                    <a:pt x="18818" y="454526"/>
                    <a:pt x="24834" y="473242"/>
                  </a:cubicBezTo>
                  <a:cubicBezTo>
                    <a:pt x="30850" y="491958"/>
                    <a:pt x="40208" y="507332"/>
                    <a:pt x="44887" y="517358"/>
                  </a:cubicBezTo>
                  <a:cubicBezTo>
                    <a:pt x="49566" y="527384"/>
                    <a:pt x="51237" y="530392"/>
                    <a:pt x="52908" y="533400"/>
                  </a:cubicBezTo>
                </a:path>
              </a:pathLst>
            </a:cu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16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9" name="Forme libre 64"/>
            <p:cNvSpPr/>
            <p:nvPr/>
          </p:nvSpPr>
          <p:spPr bwMode="auto">
            <a:xfrm>
              <a:off x="3841080" y="2492877"/>
              <a:ext cx="92108" cy="579673"/>
            </a:xfrm>
            <a:custGeom>
              <a:avLst/>
              <a:gdLst>
                <a:gd name="connsiteX0" fmla="*/ 80981 w 80981"/>
                <a:gd name="connsiteY0" fmla="*/ 0 h 533400"/>
                <a:gd name="connsiteX1" fmla="*/ 48897 w 80981"/>
                <a:gd name="connsiteY1" fmla="*/ 56148 h 533400"/>
                <a:gd name="connsiteX2" fmla="*/ 24834 w 80981"/>
                <a:gd name="connsiteY2" fmla="*/ 116306 h 533400"/>
                <a:gd name="connsiteX3" fmla="*/ 8792 w 80981"/>
                <a:gd name="connsiteY3" fmla="*/ 192506 h 533400"/>
                <a:gd name="connsiteX4" fmla="*/ 771 w 80981"/>
                <a:gd name="connsiteY4" fmla="*/ 256674 h 533400"/>
                <a:gd name="connsiteX5" fmla="*/ 771 w 80981"/>
                <a:gd name="connsiteY5" fmla="*/ 308811 h 533400"/>
                <a:gd name="connsiteX6" fmla="*/ 4781 w 80981"/>
                <a:gd name="connsiteY6" fmla="*/ 352927 h 533400"/>
                <a:gd name="connsiteX7" fmla="*/ 8792 w 80981"/>
                <a:gd name="connsiteY7" fmla="*/ 405064 h 533400"/>
                <a:gd name="connsiteX8" fmla="*/ 24834 w 80981"/>
                <a:gd name="connsiteY8" fmla="*/ 473242 h 533400"/>
                <a:gd name="connsiteX9" fmla="*/ 44887 w 80981"/>
                <a:gd name="connsiteY9" fmla="*/ 517358 h 533400"/>
                <a:gd name="connsiteX10" fmla="*/ 52908 w 80981"/>
                <a:gd name="connsiteY10" fmla="*/ 533400 h 533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80981" h="533400">
                  <a:moveTo>
                    <a:pt x="80981" y="0"/>
                  </a:moveTo>
                  <a:cubicBezTo>
                    <a:pt x="69618" y="18382"/>
                    <a:pt x="58255" y="36764"/>
                    <a:pt x="48897" y="56148"/>
                  </a:cubicBezTo>
                  <a:cubicBezTo>
                    <a:pt x="39539" y="75532"/>
                    <a:pt x="31518" y="93580"/>
                    <a:pt x="24834" y="116306"/>
                  </a:cubicBezTo>
                  <a:cubicBezTo>
                    <a:pt x="18150" y="139032"/>
                    <a:pt x="12802" y="169111"/>
                    <a:pt x="8792" y="192506"/>
                  </a:cubicBezTo>
                  <a:cubicBezTo>
                    <a:pt x="4781" y="215901"/>
                    <a:pt x="2108" y="237290"/>
                    <a:pt x="771" y="256674"/>
                  </a:cubicBezTo>
                  <a:cubicBezTo>
                    <a:pt x="-566" y="276058"/>
                    <a:pt x="103" y="292769"/>
                    <a:pt x="771" y="308811"/>
                  </a:cubicBezTo>
                  <a:cubicBezTo>
                    <a:pt x="1439" y="324853"/>
                    <a:pt x="3444" y="336885"/>
                    <a:pt x="4781" y="352927"/>
                  </a:cubicBezTo>
                  <a:cubicBezTo>
                    <a:pt x="6118" y="368969"/>
                    <a:pt x="5450" y="385012"/>
                    <a:pt x="8792" y="405064"/>
                  </a:cubicBezTo>
                  <a:cubicBezTo>
                    <a:pt x="12134" y="425116"/>
                    <a:pt x="18818" y="454526"/>
                    <a:pt x="24834" y="473242"/>
                  </a:cubicBezTo>
                  <a:cubicBezTo>
                    <a:pt x="30850" y="491958"/>
                    <a:pt x="40208" y="507332"/>
                    <a:pt x="44887" y="517358"/>
                  </a:cubicBezTo>
                  <a:cubicBezTo>
                    <a:pt x="49566" y="527384"/>
                    <a:pt x="51237" y="530392"/>
                    <a:pt x="52908" y="533400"/>
                  </a:cubicBezTo>
                </a:path>
              </a:pathLst>
            </a:cu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16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0" name="Forme libre 66"/>
            <p:cNvSpPr/>
            <p:nvPr/>
          </p:nvSpPr>
          <p:spPr bwMode="auto">
            <a:xfrm>
              <a:off x="3966681" y="2495668"/>
              <a:ext cx="86526" cy="571138"/>
            </a:xfrm>
            <a:custGeom>
              <a:avLst/>
              <a:gdLst>
                <a:gd name="connsiteX0" fmla="*/ 80981 w 80981"/>
                <a:gd name="connsiteY0" fmla="*/ 0 h 533400"/>
                <a:gd name="connsiteX1" fmla="*/ 48897 w 80981"/>
                <a:gd name="connsiteY1" fmla="*/ 56148 h 533400"/>
                <a:gd name="connsiteX2" fmla="*/ 24834 w 80981"/>
                <a:gd name="connsiteY2" fmla="*/ 116306 h 533400"/>
                <a:gd name="connsiteX3" fmla="*/ 8792 w 80981"/>
                <a:gd name="connsiteY3" fmla="*/ 192506 h 533400"/>
                <a:gd name="connsiteX4" fmla="*/ 771 w 80981"/>
                <a:gd name="connsiteY4" fmla="*/ 256674 h 533400"/>
                <a:gd name="connsiteX5" fmla="*/ 771 w 80981"/>
                <a:gd name="connsiteY5" fmla="*/ 308811 h 533400"/>
                <a:gd name="connsiteX6" fmla="*/ 4781 w 80981"/>
                <a:gd name="connsiteY6" fmla="*/ 352927 h 533400"/>
                <a:gd name="connsiteX7" fmla="*/ 8792 w 80981"/>
                <a:gd name="connsiteY7" fmla="*/ 405064 h 533400"/>
                <a:gd name="connsiteX8" fmla="*/ 24834 w 80981"/>
                <a:gd name="connsiteY8" fmla="*/ 473242 h 533400"/>
                <a:gd name="connsiteX9" fmla="*/ 44887 w 80981"/>
                <a:gd name="connsiteY9" fmla="*/ 517358 h 533400"/>
                <a:gd name="connsiteX10" fmla="*/ 52908 w 80981"/>
                <a:gd name="connsiteY10" fmla="*/ 533400 h 533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80981" h="533400">
                  <a:moveTo>
                    <a:pt x="80981" y="0"/>
                  </a:moveTo>
                  <a:cubicBezTo>
                    <a:pt x="69618" y="18382"/>
                    <a:pt x="58255" y="36764"/>
                    <a:pt x="48897" y="56148"/>
                  </a:cubicBezTo>
                  <a:cubicBezTo>
                    <a:pt x="39539" y="75532"/>
                    <a:pt x="31518" y="93580"/>
                    <a:pt x="24834" y="116306"/>
                  </a:cubicBezTo>
                  <a:cubicBezTo>
                    <a:pt x="18150" y="139032"/>
                    <a:pt x="12802" y="169111"/>
                    <a:pt x="8792" y="192506"/>
                  </a:cubicBezTo>
                  <a:cubicBezTo>
                    <a:pt x="4781" y="215901"/>
                    <a:pt x="2108" y="237290"/>
                    <a:pt x="771" y="256674"/>
                  </a:cubicBezTo>
                  <a:cubicBezTo>
                    <a:pt x="-566" y="276058"/>
                    <a:pt x="103" y="292769"/>
                    <a:pt x="771" y="308811"/>
                  </a:cubicBezTo>
                  <a:cubicBezTo>
                    <a:pt x="1439" y="324853"/>
                    <a:pt x="3444" y="336885"/>
                    <a:pt x="4781" y="352927"/>
                  </a:cubicBezTo>
                  <a:cubicBezTo>
                    <a:pt x="6118" y="368969"/>
                    <a:pt x="5450" y="385012"/>
                    <a:pt x="8792" y="405064"/>
                  </a:cubicBezTo>
                  <a:cubicBezTo>
                    <a:pt x="12134" y="425116"/>
                    <a:pt x="18818" y="454526"/>
                    <a:pt x="24834" y="473242"/>
                  </a:cubicBezTo>
                  <a:cubicBezTo>
                    <a:pt x="30850" y="491958"/>
                    <a:pt x="40208" y="507332"/>
                    <a:pt x="44887" y="517358"/>
                  </a:cubicBezTo>
                  <a:cubicBezTo>
                    <a:pt x="49566" y="527384"/>
                    <a:pt x="51237" y="530392"/>
                    <a:pt x="52908" y="533400"/>
                  </a:cubicBezTo>
                </a:path>
              </a:pathLst>
            </a:cu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16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51" name="Connecteur droit 67"/>
            <p:cNvCxnSpPr/>
            <p:nvPr/>
          </p:nvCxnSpPr>
          <p:spPr bwMode="auto">
            <a:xfrm flipH="1">
              <a:off x="3779675" y="2805487"/>
              <a:ext cx="650342" cy="82060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2" name="Connecteur droit 54"/>
            <p:cNvCxnSpPr/>
            <p:nvPr/>
          </p:nvCxnSpPr>
          <p:spPr bwMode="auto">
            <a:xfrm>
              <a:off x="3837362" y="1846258"/>
              <a:ext cx="349822" cy="65499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3" name="Connecteur droit 67"/>
            <p:cNvCxnSpPr/>
            <p:nvPr/>
          </p:nvCxnSpPr>
          <p:spPr bwMode="auto">
            <a:xfrm flipH="1">
              <a:off x="3707104" y="3062276"/>
              <a:ext cx="443794" cy="56102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4" name="Connecteur droit 54"/>
            <p:cNvCxnSpPr/>
            <p:nvPr/>
          </p:nvCxnSpPr>
          <p:spPr bwMode="auto">
            <a:xfrm>
              <a:off x="3711760" y="1846258"/>
              <a:ext cx="349822" cy="65499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5" name="Connecteur droit 67"/>
            <p:cNvCxnSpPr/>
            <p:nvPr/>
          </p:nvCxnSpPr>
          <p:spPr bwMode="auto">
            <a:xfrm flipH="1">
              <a:off x="3578710" y="3065067"/>
              <a:ext cx="443794" cy="56102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6" name="Connecteur droit 67"/>
            <p:cNvCxnSpPr/>
            <p:nvPr/>
          </p:nvCxnSpPr>
          <p:spPr bwMode="auto">
            <a:xfrm flipH="1">
              <a:off x="3450317" y="3065067"/>
              <a:ext cx="443794" cy="56102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7" name="Connecteur droit 54"/>
            <p:cNvCxnSpPr/>
            <p:nvPr/>
          </p:nvCxnSpPr>
          <p:spPr bwMode="auto">
            <a:xfrm>
              <a:off x="3572201" y="1840676"/>
              <a:ext cx="349822" cy="65499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65" name="Group 86"/>
          <p:cNvGrpSpPr>
            <a:grpSpLocks noChangeAspect="1"/>
          </p:cNvGrpSpPr>
          <p:nvPr/>
        </p:nvGrpSpPr>
        <p:grpSpPr>
          <a:xfrm>
            <a:off x="76602" y="4346376"/>
            <a:ext cx="9035936" cy="1895752"/>
            <a:chOff x="1855854" y="3531848"/>
            <a:chExt cx="4662991" cy="978302"/>
          </a:xfrm>
        </p:grpSpPr>
        <p:pic>
          <p:nvPicPr>
            <p:cNvPr id="166" name="Image 5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7088" r="25908"/>
            <a:stretch/>
          </p:blipFill>
          <p:spPr>
            <a:xfrm>
              <a:off x="1855854" y="3551353"/>
              <a:ext cx="892378" cy="958797"/>
            </a:xfrm>
            <a:prstGeom prst="rect">
              <a:avLst/>
            </a:prstGeom>
          </p:spPr>
        </p:pic>
        <p:pic>
          <p:nvPicPr>
            <p:cNvPr id="167" name="Image 18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7505" r="26086"/>
            <a:stretch/>
          </p:blipFill>
          <p:spPr>
            <a:xfrm>
              <a:off x="2795686" y="3551352"/>
              <a:ext cx="890241" cy="953985"/>
            </a:xfrm>
            <a:prstGeom prst="rect">
              <a:avLst/>
            </a:prstGeom>
          </p:spPr>
        </p:pic>
        <p:pic>
          <p:nvPicPr>
            <p:cNvPr id="168" name="Image 26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3261" r="25907" b="5475"/>
            <a:stretch/>
          </p:blipFill>
          <p:spPr>
            <a:xfrm>
              <a:off x="3730600" y="3544105"/>
              <a:ext cx="892378" cy="884931"/>
            </a:xfrm>
            <a:prstGeom prst="rect">
              <a:avLst/>
            </a:prstGeom>
          </p:spPr>
        </p:pic>
        <p:pic>
          <p:nvPicPr>
            <p:cNvPr id="169" name="Image 27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966" r="27316" b="20408"/>
            <a:stretch/>
          </p:blipFill>
          <p:spPr>
            <a:xfrm>
              <a:off x="4675461" y="3544105"/>
              <a:ext cx="875426" cy="884931"/>
            </a:xfrm>
            <a:prstGeom prst="rect">
              <a:avLst/>
            </a:prstGeom>
          </p:spPr>
        </p:pic>
        <p:pic>
          <p:nvPicPr>
            <p:cNvPr id="170" name="Image 29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300" r="23600" b="19876"/>
            <a:stretch/>
          </p:blipFill>
          <p:spPr>
            <a:xfrm>
              <a:off x="5598670" y="3531848"/>
              <a:ext cx="920175" cy="901074"/>
            </a:xfrm>
            <a:prstGeom prst="rect">
              <a:avLst/>
            </a:prstGeom>
          </p:spPr>
        </p:pic>
      </p:grpSp>
      <p:grpSp>
        <p:nvGrpSpPr>
          <p:cNvPr id="171" name="Group 72"/>
          <p:cNvGrpSpPr/>
          <p:nvPr/>
        </p:nvGrpSpPr>
        <p:grpSpPr>
          <a:xfrm>
            <a:off x="3755137" y="6147590"/>
            <a:ext cx="1588087" cy="338442"/>
            <a:chOff x="-67357" y="4865045"/>
            <a:chExt cx="1588087" cy="338442"/>
          </a:xfrm>
        </p:grpSpPr>
        <p:pic>
          <p:nvPicPr>
            <p:cNvPr id="172" name="Picture 2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595866" y="4571518"/>
              <a:ext cx="95272" cy="1168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3" name="ZoneTexte 88"/>
            <p:cNvSpPr txBox="1"/>
            <p:nvPr/>
          </p:nvSpPr>
          <p:spPr>
            <a:xfrm>
              <a:off x="-67357" y="4865045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0" i="0" dirty="0" smtClean="0">
                  <a:latin typeface="Arial" pitchFamily="34" charset="0"/>
                  <a:cs typeface="Arial" pitchFamily="34" charset="0"/>
                </a:rPr>
                <a:t>0</a:t>
              </a:r>
              <a:endParaRPr lang="fr-FR" sz="1200" b="0" i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4" name="ZoneTexte 89"/>
            <p:cNvSpPr txBox="1"/>
            <p:nvPr/>
          </p:nvSpPr>
          <p:spPr>
            <a:xfrm>
              <a:off x="952946" y="4874282"/>
              <a:ext cx="5677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0" i="0" dirty="0" smtClean="0">
                  <a:latin typeface="Arial" pitchFamily="34" charset="0"/>
                  <a:cs typeface="Arial" pitchFamily="34" charset="0"/>
                </a:rPr>
                <a:t>0.025</a:t>
              </a:r>
              <a:endParaRPr lang="fr-FR" sz="1200" b="0" i="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75" name="Group 91"/>
          <p:cNvGrpSpPr>
            <a:grpSpLocks noChangeAspect="1"/>
          </p:cNvGrpSpPr>
          <p:nvPr/>
        </p:nvGrpSpPr>
        <p:grpSpPr>
          <a:xfrm>
            <a:off x="47500" y="5797686"/>
            <a:ext cx="562634" cy="666928"/>
            <a:chOff x="891252" y="4377581"/>
            <a:chExt cx="555899" cy="658945"/>
          </a:xfrm>
        </p:grpSpPr>
        <p:sp>
          <p:nvSpPr>
            <p:cNvPr id="176" name="ZoneTexte 4"/>
            <p:cNvSpPr txBox="1"/>
            <p:nvPr/>
          </p:nvSpPr>
          <p:spPr>
            <a:xfrm>
              <a:off x="1176002" y="4732433"/>
              <a:ext cx="271149" cy="3040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latin typeface="Arial" pitchFamily="34" charset="0"/>
                  <a:cs typeface="Arial" pitchFamily="34" charset="0"/>
                </a:rPr>
                <a:t>x</a:t>
              </a:r>
              <a:endParaRPr lang="fr-FR" sz="1400" b="0" i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7" name="ZoneTexte 19"/>
            <p:cNvSpPr txBox="1"/>
            <p:nvPr/>
          </p:nvSpPr>
          <p:spPr>
            <a:xfrm>
              <a:off x="891252" y="4377581"/>
              <a:ext cx="271149" cy="3040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0" i="0" dirty="0" smtClean="0">
                  <a:latin typeface="Arial" pitchFamily="34" charset="0"/>
                  <a:cs typeface="Arial" pitchFamily="34" charset="0"/>
                </a:rPr>
                <a:t>y</a:t>
              </a:r>
              <a:endParaRPr lang="fr-FR" sz="1400" b="0" i="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78" name="Connecteur droit avec flèche 6"/>
            <p:cNvCxnSpPr/>
            <p:nvPr/>
          </p:nvCxnSpPr>
          <p:spPr bwMode="auto">
            <a:xfrm>
              <a:off x="1010367" y="4878572"/>
              <a:ext cx="22980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9" name="Connecteur droit avec flèche 6"/>
            <p:cNvCxnSpPr/>
            <p:nvPr/>
          </p:nvCxnSpPr>
          <p:spPr bwMode="auto">
            <a:xfrm flipV="1">
              <a:off x="1019100" y="4655533"/>
              <a:ext cx="0" cy="2304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8" name="Picture 2" descr="C:\Users\ULg\Desktop\New folder\localis_421bis_(7)_bishop_tot_ech_3j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47281" y="1060562"/>
            <a:ext cx="2065870" cy="2160000"/>
          </a:xfrm>
          <a:prstGeom prst="rect">
            <a:avLst/>
          </a:prstGeom>
          <a:noFill/>
        </p:spPr>
      </p:pic>
      <p:pic>
        <p:nvPicPr>
          <p:cNvPr id="62" name="Picture 3" descr="C:\Users\ULg\Desktop\New folder\localis_421bis_(7)_bishop_tot_ech_4j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47281" y="1060562"/>
            <a:ext cx="2065870" cy="2160000"/>
          </a:xfrm>
          <a:prstGeom prst="rect">
            <a:avLst/>
          </a:prstGeom>
          <a:noFill/>
        </p:spPr>
      </p:pic>
      <p:pic>
        <p:nvPicPr>
          <p:cNvPr id="66" name="Picture 4" descr="C:\Users\ULg\Desktop\New folder\localis_421bis_(7)_bishop_tot_ech_5j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47281" y="1060562"/>
            <a:ext cx="2065870" cy="2160000"/>
          </a:xfrm>
          <a:prstGeom prst="rect">
            <a:avLst/>
          </a:prstGeom>
          <a:noFill/>
        </p:spPr>
      </p:pic>
      <p:pic>
        <p:nvPicPr>
          <p:cNvPr id="70" name="Picture 5" descr="C:\Users\ULg\Desktop\New folder\localis_421bis_(7)_bishop_tot_ech_100j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47281" y="1060562"/>
            <a:ext cx="2065869" cy="2160000"/>
          </a:xfrm>
          <a:prstGeom prst="rect">
            <a:avLst/>
          </a:prstGeom>
          <a:noFill/>
        </p:spPr>
      </p:pic>
      <p:pic>
        <p:nvPicPr>
          <p:cNvPr id="74" name="Picture 6" descr="C:\Users\ULg\Desktop\New folder\localis_421bis_(7)_bishop_tot_ech_1000j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47281" y="1060562"/>
            <a:ext cx="2065870" cy="2160000"/>
          </a:xfrm>
          <a:prstGeom prst="rect">
            <a:avLst/>
          </a:prstGeom>
          <a:noFill/>
        </p:spPr>
      </p:pic>
      <p:grpSp>
        <p:nvGrpSpPr>
          <p:cNvPr id="2" name="Group 78"/>
          <p:cNvGrpSpPr/>
          <p:nvPr/>
        </p:nvGrpSpPr>
        <p:grpSpPr>
          <a:xfrm>
            <a:off x="3307355" y="3199259"/>
            <a:ext cx="1311862" cy="316036"/>
            <a:chOff x="0" y="3896434"/>
            <a:chExt cx="1311862" cy="316036"/>
          </a:xfrm>
        </p:grpSpPr>
        <p:sp>
          <p:nvSpPr>
            <p:cNvPr id="80" name="ZoneTexte 88"/>
            <p:cNvSpPr txBox="1"/>
            <p:nvPr/>
          </p:nvSpPr>
          <p:spPr>
            <a:xfrm>
              <a:off x="0" y="3896434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0" i="0" dirty="0" smtClean="0">
                  <a:latin typeface="Arial" pitchFamily="34" charset="0"/>
                  <a:cs typeface="Arial" pitchFamily="34" charset="0"/>
                </a:rPr>
                <a:t>0</a:t>
              </a:r>
              <a:endParaRPr lang="fr-FR" sz="1200" b="0" i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ZoneTexte 89"/>
            <p:cNvSpPr txBox="1"/>
            <p:nvPr/>
          </p:nvSpPr>
          <p:spPr>
            <a:xfrm>
              <a:off x="744078" y="3905671"/>
              <a:ext cx="5677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0" i="0" dirty="0" smtClean="0">
                  <a:latin typeface="Arial" pitchFamily="34" charset="0"/>
                  <a:cs typeface="Arial" pitchFamily="34" charset="0"/>
                </a:rPr>
                <a:t>0.184</a:t>
              </a:r>
              <a:endParaRPr lang="fr-FR" sz="1200" b="0" i="0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2" name="Picture 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 rot="5400000">
              <a:off x="540627" y="3723957"/>
              <a:ext cx="77027" cy="90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3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Biot’s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coefficient:  b=0.6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Plasticity</a:t>
            </a:r>
          </a:p>
        </p:txBody>
      </p:sp>
      <p:sp>
        <p:nvSpPr>
          <p:cNvPr id="41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/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Compressibility influence on shear banding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graphicFrame>
        <p:nvGraphicFramePr>
          <p:cNvPr id="40" name="Table 39"/>
          <p:cNvGraphicFramePr>
            <a:graphicFrameLocks noGrp="1"/>
          </p:cNvGraphicFramePr>
          <p:nvPr/>
        </p:nvGraphicFramePr>
        <p:xfrm>
          <a:off x="1561381" y="1988840"/>
          <a:ext cx="1606097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60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695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62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200" b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200" b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,0</a:t>
                      </a: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4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3" name="Table 42"/>
          <p:cNvGraphicFramePr>
            <a:graphicFrameLocks noGrp="1"/>
          </p:cNvGraphicFramePr>
          <p:nvPr/>
        </p:nvGraphicFramePr>
        <p:xfrm>
          <a:off x="1538139" y="1988840"/>
          <a:ext cx="1606097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60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695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4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62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200" b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200" b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,0</a:t>
                      </a: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2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1516218" y="1988840"/>
          <a:ext cx="1606097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60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695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 5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62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200" b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200" b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,0</a:t>
                      </a: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0</a:t>
                      </a: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 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5" name="Table 44"/>
          <p:cNvGraphicFramePr>
            <a:graphicFrameLocks noGrp="1"/>
          </p:cNvGraphicFramePr>
          <p:nvPr/>
        </p:nvGraphicFramePr>
        <p:xfrm>
          <a:off x="1394123" y="1988840"/>
          <a:ext cx="1606097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60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695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   100</a:t>
                      </a:r>
                      <a:r>
                        <a:rPr lang="fr-FR" sz="1200" b="0" i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62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FR" sz="1200" b="0" i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00</a:t>
                      </a:r>
                      <a:endParaRPr lang="fr-BE" sz="12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6" name="Table 45"/>
          <p:cNvGraphicFramePr>
            <a:graphicFrameLocks noGrp="1"/>
          </p:cNvGraphicFramePr>
          <p:nvPr/>
        </p:nvGraphicFramePr>
        <p:xfrm>
          <a:off x="1331640" y="1988840"/>
          <a:ext cx="1606097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60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6955">
                <a:tc>
                  <a:txBody>
                    <a:bodyPr/>
                    <a:lstStyle/>
                    <a:p>
                      <a:pPr algn="ctr"/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    1000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BE" sz="12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62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FR" sz="1200" b="0" i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00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7" name="Rectangle 46"/>
          <p:cNvSpPr/>
          <p:nvPr/>
        </p:nvSpPr>
        <p:spPr>
          <a:xfrm>
            <a:off x="1583160" y="2258591"/>
            <a:ext cx="1296144" cy="288032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1871192" y="2474615"/>
            <a:ext cx="978975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en-US" sz="1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nd of</a:t>
            </a:r>
          </a:p>
          <a:p>
            <a:pPr marL="457200" indent="-457200" algn="ctr">
              <a:lnSpc>
                <a:spcPct val="80000"/>
              </a:lnSpc>
              <a:defRPr/>
            </a:pPr>
            <a:endParaRPr lang="pt-BR" sz="6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ctr">
              <a:lnSpc>
                <a:spcPct val="80000"/>
              </a:lnSpc>
              <a:defRPr/>
            </a:pPr>
            <a:r>
              <a:rPr lang="en-US" sz="1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xcavation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108598" y="692696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200" dirty="0" smtClean="0">
                <a:latin typeface="Arial" pitchFamily="34" charset="0"/>
                <a:cs typeface="Arial" pitchFamily="34" charset="0"/>
              </a:rPr>
              <a:t>Total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eviatoric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train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4762373" y="1050475"/>
            <a:ext cx="595114" cy="2234510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9" name="Picture 7" descr="C:\Users\ULg\Desktop\New folder\localis_421bis_(7)_bishop_pla_3j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60514" y="1034455"/>
            <a:ext cx="2071961" cy="2160000"/>
          </a:xfrm>
          <a:prstGeom prst="rect">
            <a:avLst/>
          </a:prstGeom>
          <a:noFill/>
        </p:spPr>
      </p:pic>
      <p:pic>
        <p:nvPicPr>
          <p:cNvPr id="63" name="Picture 8" descr="C:\Users\ULg\Desktop\New folder\localis_421bis_(7)_bishop_pla_4j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60513" y="1042015"/>
            <a:ext cx="2065607" cy="2160000"/>
          </a:xfrm>
          <a:prstGeom prst="rect">
            <a:avLst/>
          </a:prstGeom>
          <a:noFill/>
        </p:spPr>
      </p:pic>
      <p:pic>
        <p:nvPicPr>
          <p:cNvPr id="67" name="Picture 9" descr="C:\Users\ULg\Desktop\New folder\localis_421bis_(7)_bishop_pla_5j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60514" y="1048142"/>
            <a:ext cx="2071961" cy="2160000"/>
          </a:xfrm>
          <a:prstGeom prst="rect">
            <a:avLst/>
          </a:prstGeom>
          <a:noFill/>
        </p:spPr>
      </p:pic>
      <p:pic>
        <p:nvPicPr>
          <p:cNvPr id="71" name="Picture 10" descr="C:\Users\ULg\Desktop\New folder\localis_421bis_(7)_bishop_pla_100j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60514" y="1060842"/>
            <a:ext cx="2071961" cy="2160000"/>
          </a:xfrm>
          <a:prstGeom prst="rect">
            <a:avLst/>
          </a:prstGeom>
          <a:noFill/>
        </p:spPr>
      </p:pic>
      <p:pic>
        <p:nvPicPr>
          <p:cNvPr id="75" name="Picture 11" descr="C:\Users\ULg\Desktop\New folder\localis_421bis_(7)_bishop_pla_1000j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160514" y="1060842"/>
            <a:ext cx="2071961" cy="2160000"/>
          </a:xfrm>
          <a:prstGeom prst="rect">
            <a:avLst/>
          </a:prstGeom>
          <a:noFill/>
        </p:spPr>
      </p:pic>
      <p:sp>
        <p:nvSpPr>
          <p:cNvPr id="54" name="TextBox 53"/>
          <p:cNvSpPr txBox="1"/>
          <p:nvPr/>
        </p:nvSpPr>
        <p:spPr>
          <a:xfrm>
            <a:off x="5439020" y="703729"/>
            <a:ext cx="9353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Plasticity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6685130" y="1034455"/>
            <a:ext cx="595114" cy="2250529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5" name="Picture 8" descr="D:\MyDoc_b.pardoen\TRAVAUX\Localisation\Galerie\06 Full gallery\Fig\loca_461_E5e3_drained_pla_5j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122243" y="4581328"/>
            <a:ext cx="1575276" cy="1800000"/>
          </a:xfrm>
          <a:prstGeom prst="rect">
            <a:avLst/>
          </a:prstGeom>
          <a:noFill/>
        </p:spPr>
      </p:pic>
      <p:pic>
        <p:nvPicPr>
          <p:cNvPr id="106" name="Picture 7" descr="D:\MyDoc_b.pardoen\TRAVAUX\Localisation\Galerie\06 Full gallery\Fig\loca_461_E5e3_drained_pla_4j.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491880" y="4577363"/>
            <a:ext cx="1575276" cy="1800000"/>
          </a:xfrm>
          <a:prstGeom prst="rect">
            <a:avLst/>
          </a:prstGeom>
          <a:noFill/>
        </p:spPr>
      </p:pic>
      <p:sp>
        <p:nvSpPr>
          <p:cNvPr id="108" name="TextBox 107"/>
          <p:cNvSpPr txBox="1"/>
          <p:nvPr/>
        </p:nvSpPr>
        <p:spPr>
          <a:xfrm>
            <a:off x="251520" y="4149080"/>
            <a:ext cx="6840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200" dirty="0" smtClean="0">
                <a:latin typeface="Arial" pitchFamily="34" charset="0"/>
                <a:cs typeface="Arial" pitchFamily="34" charset="0"/>
              </a:rPr>
              <a:t>                      b=0.6                                                                          b=1</a:t>
            </a:r>
          </a:p>
          <a:p>
            <a:r>
              <a:rPr lang="fr-BE" sz="1200" dirty="0" smtClean="0">
                <a:latin typeface="Arial" pitchFamily="34" charset="0"/>
                <a:cs typeface="Arial" pitchFamily="34" charset="0"/>
              </a:rPr>
              <a:t>    4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ay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                       5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ay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                                 4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ay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                          5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ays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4788024" y="4514880"/>
            <a:ext cx="288032" cy="1572349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6444208" y="4505355"/>
            <a:ext cx="288032" cy="1572349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1" name="Object 1"/>
          <p:cNvGraphicFramePr>
            <a:graphicFrameLocks noChangeAspect="1"/>
          </p:cNvGraphicFramePr>
          <p:nvPr/>
        </p:nvGraphicFramePr>
        <p:xfrm>
          <a:off x="7251689" y="4509120"/>
          <a:ext cx="1550988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47" name="Equation" r:id="rId16" imgW="1371600" imgH="241200" progId="Equation.DSMT4">
                  <p:embed/>
                </p:oleObj>
              </mc:Choice>
              <mc:Fallback>
                <p:oleObj name="Equation" r:id="rId16" imgW="13716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689" y="4509120"/>
                        <a:ext cx="1550988" cy="26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" name="Straight Arrow Connector 111"/>
          <p:cNvCxnSpPr/>
          <p:nvPr/>
        </p:nvCxnSpPr>
        <p:spPr>
          <a:xfrm>
            <a:off x="8010589" y="4293096"/>
            <a:ext cx="0" cy="21602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 flipV="1">
            <a:off x="7722557" y="4304144"/>
            <a:ext cx="0" cy="21602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5" name="Picture 6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660232" y="4797152"/>
            <a:ext cx="2322051" cy="14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8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48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91" name="Group 90"/>
          <p:cNvGrpSpPr/>
          <p:nvPr/>
        </p:nvGrpSpPr>
        <p:grpSpPr>
          <a:xfrm>
            <a:off x="-254476" y="4509120"/>
            <a:ext cx="3458324" cy="1919049"/>
            <a:chOff x="-254476" y="4509120"/>
            <a:chExt cx="3458324" cy="1919049"/>
          </a:xfrm>
        </p:grpSpPr>
        <p:grpSp>
          <p:nvGrpSpPr>
            <p:cNvPr id="56" name="Group 55"/>
            <p:cNvGrpSpPr>
              <a:grpSpLocks noChangeAspect="1"/>
            </p:cNvGrpSpPr>
            <p:nvPr/>
          </p:nvGrpSpPr>
          <p:grpSpPr>
            <a:xfrm>
              <a:off x="-180528" y="4581128"/>
              <a:ext cx="1725789" cy="1800000"/>
              <a:chOff x="5857512" y="1268760"/>
              <a:chExt cx="3045600" cy="3176564"/>
            </a:xfrm>
          </p:grpSpPr>
          <p:pic>
            <p:nvPicPr>
              <p:cNvPr id="49" name="Picture 8" descr="C:\Users\ULg\Desktop\New folder\localis_421bis_(7)_bishop_pla_4j.png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7380312" y="1268760"/>
                <a:ext cx="1522800" cy="1592388"/>
              </a:xfrm>
              <a:prstGeom prst="rect">
                <a:avLst/>
              </a:prstGeom>
              <a:noFill/>
            </p:spPr>
          </p:pic>
          <p:pic>
            <p:nvPicPr>
              <p:cNvPr id="51" name="Picture 8" descr="C:\Users\ULg\Desktop\New folder\localis_421bis_(7)_bishop_pla_4j.png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 rot="10800000">
                <a:off x="5857512" y="2852936"/>
                <a:ext cx="1522800" cy="1592388"/>
              </a:xfrm>
              <a:prstGeom prst="rect">
                <a:avLst/>
              </a:prstGeom>
              <a:noFill/>
            </p:spPr>
          </p:pic>
          <p:pic>
            <p:nvPicPr>
              <p:cNvPr id="52" name="Picture 8" descr="C:\Users\ULg\Desktop\New folder\localis_421bis_(7)_bishop_pla_4j.png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 rot="10800000" flipH="1">
                <a:off x="7380312" y="2852936"/>
                <a:ext cx="1522800" cy="1592388"/>
              </a:xfrm>
              <a:prstGeom prst="rect">
                <a:avLst/>
              </a:prstGeom>
              <a:noFill/>
            </p:spPr>
          </p:pic>
          <p:pic>
            <p:nvPicPr>
              <p:cNvPr id="55" name="Picture 8" descr="C:\Users\ULg\Desktop\New folder\localis_421bis_(7)_bishop_pla_4j.png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 flipH="1">
                <a:off x="5857512" y="1268760"/>
                <a:ext cx="1522800" cy="1592388"/>
              </a:xfrm>
              <a:prstGeom prst="rect">
                <a:avLst/>
              </a:prstGeom>
              <a:noFill/>
            </p:spPr>
          </p:pic>
        </p:grpSp>
        <p:grpSp>
          <p:nvGrpSpPr>
            <p:cNvPr id="77" name="Group 76"/>
            <p:cNvGrpSpPr>
              <a:grpSpLocks noChangeAspect="1"/>
            </p:cNvGrpSpPr>
            <p:nvPr/>
          </p:nvGrpSpPr>
          <p:grpSpPr>
            <a:xfrm>
              <a:off x="1409428" y="4581128"/>
              <a:ext cx="1722412" cy="1800000"/>
              <a:chOff x="5868144" y="1052736"/>
              <a:chExt cx="3034968" cy="3171681"/>
            </a:xfrm>
          </p:grpSpPr>
          <p:pic>
            <p:nvPicPr>
              <p:cNvPr id="78" name="Picture 9" descr="C:\Users\ULg\Desktop\New folder\localis_421bis_(7)_bishop_pla_5j.png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>
                <a:off x="7380312" y="1052736"/>
                <a:ext cx="1522800" cy="1587505"/>
              </a:xfrm>
              <a:prstGeom prst="rect">
                <a:avLst/>
              </a:prstGeom>
              <a:noFill/>
            </p:spPr>
          </p:pic>
          <p:pic>
            <p:nvPicPr>
              <p:cNvPr id="79" name="Picture 9" descr="C:\Users\ULg\Desktop\New folder\localis_421bis_(7)_bishop_pla_5j.png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 flipH="1">
                <a:off x="5868144" y="1052736"/>
                <a:ext cx="1522800" cy="1587505"/>
              </a:xfrm>
              <a:prstGeom prst="rect">
                <a:avLst/>
              </a:prstGeom>
              <a:noFill/>
            </p:spPr>
          </p:pic>
          <p:pic>
            <p:nvPicPr>
              <p:cNvPr id="84" name="Picture 9" descr="C:\Users\ULg\Desktop\New folder\localis_421bis_(7)_bishop_pla_5j.png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 flipV="1">
                <a:off x="7380312" y="2636911"/>
                <a:ext cx="1522800" cy="1587506"/>
              </a:xfrm>
              <a:prstGeom prst="rect">
                <a:avLst/>
              </a:prstGeom>
              <a:noFill/>
            </p:spPr>
          </p:pic>
          <p:pic>
            <p:nvPicPr>
              <p:cNvPr id="85" name="Picture 9" descr="C:\Users\ULg\Desktop\New folder\localis_421bis_(7)_bishop_pla_5j.png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 flipH="1" flipV="1">
                <a:off x="5868144" y="2636911"/>
                <a:ext cx="1522800" cy="1587506"/>
              </a:xfrm>
              <a:prstGeom prst="rect">
                <a:avLst/>
              </a:prstGeom>
              <a:noFill/>
            </p:spPr>
          </p:pic>
        </p:grpSp>
        <p:sp>
          <p:nvSpPr>
            <p:cNvPr id="86" name="Rectangle 85"/>
            <p:cNvSpPr/>
            <p:nvPr/>
          </p:nvSpPr>
          <p:spPr>
            <a:xfrm>
              <a:off x="1331640" y="4551065"/>
              <a:ext cx="288032" cy="187220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2915816" y="4555961"/>
              <a:ext cx="288032" cy="187220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-254476" y="4509120"/>
              <a:ext cx="288032" cy="187220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0" grpId="1"/>
      <p:bldP spid="108" grpId="0"/>
      <p:bldP spid="109" grpId="0" animBg="1"/>
      <p:bldP spid="11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Gallery air ventilation :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b="1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51520" y="1844824"/>
            <a:ext cx="1094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200" dirty="0" smtClean="0">
                <a:latin typeface="Arial" pitchFamily="34" charset="0"/>
                <a:cs typeface="Arial" pitchFamily="34" charset="0"/>
              </a:rPr>
              <a:t>Total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eviatoric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train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51520" y="3656115"/>
            <a:ext cx="1295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Plasticity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04"/>
          <p:cNvGrpSpPr/>
          <p:nvPr/>
        </p:nvGrpSpPr>
        <p:grpSpPr>
          <a:xfrm>
            <a:off x="251520" y="2535159"/>
            <a:ext cx="1311862" cy="316036"/>
            <a:chOff x="0" y="3896434"/>
            <a:chExt cx="1311862" cy="316036"/>
          </a:xfrm>
        </p:grpSpPr>
        <p:sp>
          <p:nvSpPr>
            <p:cNvPr id="106" name="ZoneTexte 88"/>
            <p:cNvSpPr txBox="1"/>
            <p:nvPr/>
          </p:nvSpPr>
          <p:spPr>
            <a:xfrm>
              <a:off x="0" y="3896434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0" i="0" dirty="0" smtClean="0">
                  <a:latin typeface="Arial" pitchFamily="34" charset="0"/>
                  <a:cs typeface="Arial" pitchFamily="34" charset="0"/>
                </a:rPr>
                <a:t>0</a:t>
              </a:r>
              <a:endParaRPr lang="fr-FR" sz="1200" b="0" i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" name="ZoneTexte 89"/>
            <p:cNvSpPr txBox="1"/>
            <p:nvPr/>
          </p:nvSpPr>
          <p:spPr>
            <a:xfrm>
              <a:off x="744078" y="3905671"/>
              <a:ext cx="5677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0" i="0" dirty="0" smtClean="0">
                  <a:latin typeface="Arial" pitchFamily="34" charset="0"/>
                  <a:cs typeface="Arial" pitchFamily="34" charset="0"/>
                </a:rPr>
                <a:t>0.184</a:t>
              </a:r>
              <a:endParaRPr lang="fr-FR" sz="1200" b="0" i="0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0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5400000">
              <a:off x="540627" y="3723957"/>
              <a:ext cx="77027" cy="90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7" name="TextBox 76"/>
          <p:cNvSpPr txBox="1"/>
          <p:nvPr/>
        </p:nvSpPr>
        <p:spPr>
          <a:xfrm>
            <a:off x="4745487" y="1067252"/>
            <a:ext cx="148269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/>
              <a:buChar char="à"/>
            </a:pP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suction ↑  </a:t>
            </a:r>
          </a:p>
          <a:p>
            <a:endParaRPr lang="en-US" sz="6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>
              <a:buFont typeface="Wingdings"/>
              <a:buChar char="à"/>
            </a:pPr>
            <a:r>
              <a:rPr lang="el-GR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σ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’ </a:t>
            </a: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↑   </a:t>
            </a:r>
          </a:p>
          <a:p>
            <a:endParaRPr lang="en-US" sz="6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>
              <a:buFont typeface="Wingdings"/>
              <a:buChar char="à"/>
            </a:pP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Elastic unloading</a:t>
            </a:r>
          </a:p>
          <a:p>
            <a:endParaRPr lang="en-US" sz="6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>
              <a:buFont typeface="Wingdings"/>
              <a:buChar char="à"/>
            </a:pP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Inhibition of </a:t>
            </a:r>
          </a:p>
          <a:p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   </a:t>
            </a:r>
            <a:r>
              <a:rPr lang="en-US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localisation</a:t>
            </a: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</a:p>
          <a:p>
            <a:endParaRPr lang="en-US" sz="6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Restrain </a:t>
            </a:r>
            <a:r>
              <a:rPr lang="el-GR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ε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endParaRPr lang="en-US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graphicFrame>
        <p:nvGraphicFramePr>
          <p:cNvPr id="78" name="Object 3"/>
          <p:cNvGraphicFramePr>
            <a:graphicFrameLocks noChangeAspect="1"/>
          </p:cNvGraphicFramePr>
          <p:nvPr/>
        </p:nvGraphicFramePr>
        <p:xfrm>
          <a:off x="4499992" y="707212"/>
          <a:ext cx="155098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23" name="Equation" r:id="rId4" imgW="1371600" imgH="241200" progId="Equation.DSMT4">
                  <p:embed/>
                </p:oleObj>
              </mc:Choice>
              <mc:Fallback>
                <p:oleObj name="Equation" r:id="rId4" imgW="13716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707212"/>
                        <a:ext cx="1550988" cy="26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7816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26413" y="779220"/>
            <a:ext cx="2322051" cy="14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49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1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/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Air ventilation influence on shear banding</a:t>
            </a:r>
          </a:p>
        </p:txBody>
      </p:sp>
      <p:pic>
        <p:nvPicPr>
          <p:cNvPr id="48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04048" y="3429000"/>
            <a:ext cx="4032448" cy="3119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0" name="Table 59"/>
          <p:cNvGraphicFramePr>
            <a:graphicFrameLocks noGrp="1"/>
          </p:cNvGraphicFramePr>
          <p:nvPr/>
        </p:nvGraphicFramePr>
        <p:xfrm>
          <a:off x="1574809" y="974454"/>
          <a:ext cx="2518410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92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92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6955"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Ventilation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62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0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00 </a:t>
                      </a:r>
                      <a:r>
                        <a:rPr lang="fr-FR" sz="12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12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40" name="Group 58"/>
          <p:cNvGrpSpPr/>
          <p:nvPr/>
        </p:nvGrpSpPr>
        <p:grpSpPr>
          <a:xfrm>
            <a:off x="1641706" y="1476725"/>
            <a:ext cx="2768239" cy="3268421"/>
            <a:chOff x="5016748" y="3328931"/>
            <a:chExt cx="2768239" cy="3268421"/>
          </a:xfrm>
        </p:grpSpPr>
        <p:pic>
          <p:nvPicPr>
            <p:cNvPr id="41" name="Picture 3" descr="D:\MyDoc_b.pardoen\TRAVAUX\Localisation\Galerie\11 Article J.A.M\Article\localis_421bis_(7)_bishop_ventil80percent_pla_100j.pn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016748" y="5003767"/>
              <a:ext cx="1512864" cy="1591200"/>
            </a:xfrm>
            <a:prstGeom prst="rect">
              <a:avLst/>
            </a:prstGeom>
            <a:noFill/>
          </p:spPr>
        </p:pic>
        <p:pic>
          <p:nvPicPr>
            <p:cNvPr id="42" name="Picture 2" descr="D:\MyDoc_b.pardoen\TRAVAUX\Localisation\Galerie\11 Article J.A.M\Article\localis_421bis_(7)_bishop_ventil80percent_tot_ech_100j.png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032341" y="3328931"/>
              <a:ext cx="1507624" cy="1591200"/>
            </a:xfrm>
            <a:prstGeom prst="rect">
              <a:avLst/>
            </a:prstGeom>
            <a:noFill/>
          </p:spPr>
        </p:pic>
        <p:sp>
          <p:nvSpPr>
            <p:cNvPr id="43" name="Rectangle 42"/>
            <p:cNvSpPr/>
            <p:nvPr/>
          </p:nvSpPr>
          <p:spPr>
            <a:xfrm>
              <a:off x="6142785" y="3349136"/>
              <a:ext cx="405102" cy="157234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6142785" y="5022096"/>
              <a:ext cx="405102" cy="157234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45" name="Picture 11" descr="C:\Users\ULg\Desktop\New folder\localis_421bis_(7)_bishop_ventil80percent_pla_1000j.png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6271662" y="5006152"/>
              <a:ext cx="1512048" cy="1591200"/>
            </a:xfrm>
            <a:prstGeom prst="rect">
              <a:avLst/>
            </a:prstGeom>
            <a:noFill/>
          </p:spPr>
        </p:pic>
        <p:pic>
          <p:nvPicPr>
            <p:cNvPr id="46" name="Picture 12" descr="D:\MyDoc_b.pardoen\TRAVAUX\Localisation\Galerie\11 Article J.A.M\Article\localis_421bis_(7)_bishop_ventil80percent_tot_ech_1000j.png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6271284" y="3334986"/>
              <a:ext cx="1507623" cy="1591200"/>
            </a:xfrm>
            <a:prstGeom prst="rect">
              <a:avLst/>
            </a:prstGeom>
            <a:noFill/>
          </p:spPr>
        </p:pic>
        <p:sp>
          <p:nvSpPr>
            <p:cNvPr id="47" name="Rectangle 46"/>
            <p:cNvSpPr/>
            <p:nvPr/>
          </p:nvSpPr>
          <p:spPr>
            <a:xfrm>
              <a:off x="7371510" y="3349136"/>
              <a:ext cx="405102" cy="157234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7379885" y="4996837"/>
              <a:ext cx="405102" cy="157234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Callovo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Oxfordian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claystone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fr-BE" sz="1400" b="1" u="sng" dirty="0" err="1" smtClean="0">
                <a:latin typeface="Arial" pitchFamily="34" charset="0"/>
                <a:cs typeface="Arial" pitchFamily="34" charset="0"/>
              </a:rPr>
              <a:t>COx</a:t>
            </a: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edimentary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clay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rock (France).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Underground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research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laboratory</a:t>
            </a: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Feasibility of a safe repository 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France (Meuse / Haute-Marne, Bure)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1" descr="D:\MyDoc_b.pardoen\These\Redac\Version_2\Figures\ch02_COX_bureURL_ol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35896" y="4091859"/>
            <a:ext cx="4090772" cy="2433485"/>
          </a:xfrm>
          <a:prstGeom prst="rect">
            <a:avLst/>
          </a:prstGeom>
          <a:noFill/>
        </p:spPr>
      </p:pic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6228184" y="3933055"/>
            <a:ext cx="1584176" cy="288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fr-BE" sz="1000" dirty="0" smtClean="0">
                <a:latin typeface="Arial" pitchFamily="34" charset="0"/>
                <a:cs typeface="Arial" pitchFamily="34" charset="0"/>
              </a:rPr>
              <a:t>(Armand et al., 2014)</a:t>
            </a:r>
          </a:p>
        </p:txBody>
      </p:sp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/>
            </a:pPr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Context</a:t>
            </a:r>
          </a:p>
        </p:txBody>
      </p:sp>
      <p:pic>
        <p:nvPicPr>
          <p:cNvPr id="313345" name="Picture 1" descr="D:\MyDoc_b.pardoen\These\Oral defense\Fig\COx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628800"/>
            <a:ext cx="4896544" cy="1807443"/>
          </a:xfrm>
          <a:prstGeom prst="rect">
            <a:avLst/>
          </a:prstGeom>
          <a:noFill/>
        </p:spPr>
      </p:pic>
      <p:pic>
        <p:nvPicPr>
          <p:cNvPr id="312323" name="Picture 3" descr="D:\MyDoc_b.pardoen\These\Oral defense\Fig\argilite_core1 - Copy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88867" y="116632"/>
            <a:ext cx="2219637" cy="2160240"/>
          </a:xfrm>
          <a:prstGeom prst="rect">
            <a:avLst/>
          </a:prstGeom>
          <a:noFill/>
        </p:spPr>
      </p:pic>
      <p:pic>
        <p:nvPicPr>
          <p:cNvPr id="312322" name="Picture 2" descr="D:\MyDoc_b.pardoen\These\Oral defense\Fig\argilite_core3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98775" y="1556792"/>
            <a:ext cx="1953545" cy="1763936"/>
          </a:xfrm>
          <a:prstGeom prst="rect">
            <a:avLst/>
          </a:prstGeom>
          <a:noFill/>
        </p:spPr>
      </p:pic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7416824" y="2420888"/>
            <a:ext cx="1763688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Borehole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core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amples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 algn="ctr">
              <a:lnSpc>
                <a:spcPct val="80000"/>
              </a:lnSpc>
              <a:defRPr/>
            </a:pPr>
            <a:r>
              <a:rPr lang="fr-BE" sz="1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fr-BE" sz="1000" dirty="0" err="1" smtClean="0">
                <a:latin typeface="Arial" pitchFamily="34" charset="0"/>
                <a:cs typeface="Arial" pitchFamily="34" charset="0"/>
              </a:rPr>
              <a:t>Andra</a:t>
            </a:r>
            <a:r>
              <a:rPr lang="fr-BE" sz="1000" dirty="0" smtClean="0">
                <a:latin typeface="Arial" pitchFamily="34" charset="0"/>
                <a:cs typeface="Arial" pitchFamily="34" charset="0"/>
              </a:rPr>
              <a:t>, 2005)</a:t>
            </a:r>
          </a:p>
        </p:txBody>
      </p:sp>
      <p:graphicFrame>
        <p:nvGraphicFramePr>
          <p:cNvPr id="12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5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8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Spatial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discretisation</a:t>
            </a: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Matricial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form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of balance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equation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	 vector of the unknown increments of nodal variables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Element stiffness matrix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Unsaturated condition,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1200" baseline="-25000" dirty="0" err="1" smtClean="0">
                <a:latin typeface="Arial" pitchFamily="34" charset="0"/>
                <a:cs typeface="Arial" pitchFamily="34" charset="0"/>
              </a:rPr>
              <a:t>r,w</a:t>
            </a:r>
            <a:endParaRPr lang="en-US" sz="1200" baseline="-25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Soild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phase compressibility, b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Permeability anisotropy and evolution,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sz="1200" baseline="-25000" dirty="0" err="1" smtClean="0">
                <a:latin typeface="Arial" pitchFamily="34" charset="0"/>
                <a:cs typeface="Arial" pitchFamily="34" charset="0"/>
              </a:rPr>
              <a:t>w,ij</a:t>
            </a:r>
            <a:endParaRPr lang="en-US" sz="1200" baseline="-25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/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Finite element formulation – 2d gradient model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graphicFrame>
        <p:nvGraphicFramePr>
          <p:cNvPr id="12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50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02786" name="Object 2"/>
          <p:cNvGraphicFramePr>
            <a:graphicFrameLocks noChangeAspect="1"/>
          </p:cNvGraphicFramePr>
          <p:nvPr/>
        </p:nvGraphicFramePr>
        <p:xfrm>
          <a:off x="661293" y="1598885"/>
          <a:ext cx="36226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8" name="Equation" r:id="rId3" imgW="3200400" imgH="419040" progId="Equation.DSMT4">
                  <p:embed/>
                </p:oleObj>
              </mc:Choice>
              <mc:Fallback>
                <p:oleObj name="Equation" r:id="rId3" imgW="32004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93" y="1598885"/>
                        <a:ext cx="362267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467544" y="2256929"/>
          <a:ext cx="7477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9" name="Equation" r:id="rId5" imgW="660240" imgH="279360" progId="Equation.DSMT4">
                  <p:embed/>
                </p:oleObj>
              </mc:Choice>
              <mc:Fallback>
                <p:oleObj name="Equation" r:id="rId5" imgW="66024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256929"/>
                        <a:ext cx="74771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860032" y="1281786"/>
            <a:ext cx="936104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Unknown 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fields</a:t>
            </a:r>
          </a:p>
        </p:txBody>
      </p:sp>
      <p:sp>
        <p:nvSpPr>
          <p:cNvPr id="21" name="Left Brace 20"/>
          <p:cNvSpPr/>
          <p:nvPr/>
        </p:nvSpPr>
        <p:spPr>
          <a:xfrm>
            <a:off x="5652120" y="1065762"/>
            <a:ext cx="144016" cy="72008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44994" y="800880"/>
            <a:ext cx="2703309" cy="15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8244408" y="777730"/>
            <a:ext cx="792088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7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d.o.f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502788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923928" y="3861248"/>
            <a:ext cx="4615508" cy="18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28"/>
          <p:cNvSpPr/>
          <p:nvPr/>
        </p:nvSpPr>
        <p:spPr>
          <a:xfrm>
            <a:off x="6156176" y="3919781"/>
            <a:ext cx="648000" cy="3060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156176" y="4472302"/>
            <a:ext cx="648000" cy="3060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975473" y="4475412"/>
            <a:ext cx="648000" cy="3060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51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/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Second gradient mechanical law – Influence of the elastic modulus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547664" y="2935977"/>
            <a:ext cx="864096" cy="226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Plasticity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3368025"/>
            <a:ext cx="3364006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8"/>
          <p:cNvGrpSpPr>
            <a:grpSpLocks noChangeAspect="1"/>
          </p:cNvGrpSpPr>
          <p:nvPr/>
        </p:nvGrpSpPr>
        <p:grpSpPr>
          <a:xfrm>
            <a:off x="5364088" y="3296257"/>
            <a:ext cx="3267799" cy="2160000"/>
            <a:chOff x="4716016" y="3429000"/>
            <a:chExt cx="3921359" cy="2592000"/>
          </a:xfrm>
        </p:grpSpPr>
        <p:pic>
          <p:nvPicPr>
            <p:cNvPr id="20" name="Image 107" descr="C:\Users\ULG\Desktop\Fig\Localis\EF2dGrad-calibrage2-5%-E2d80.png"/>
            <p:cNvPicPr/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716016" y="3429000"/>
              <a:ext cx="1545095" cy="259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Image 109" descr="C:\Users\ULG\Desktop\Fig\Localis\EF2dGrad-calibrage2-5%-E2d20.png"/>
            <p:cNvPicPr/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907225" y="3429000"/>
              <a:ext cx="1545095" cy="259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Image 111" descr="C:\Users\ULG\Desktop\Fig\Localis\EF2dGrad-calibrage2-5%-E2d5.png"/>
            <p:cNvPicPr/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092280" y="3429000"/>
              <a:ext cx="1545095" cy="259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4" name="TextBox 23"/>
          <p:cNvSpPr txBox="1"/>
          <p:nvPr/>
        </p:nvSpPr>
        <p:spPr>
          <a:xfrm>
            <a:off x="5578574" y="2917696"/>
            <a:ext cx="19797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200" dirty="0" smtClean="0">
                <a:latin typeface="Arial" pitchFamily="34" charset="0"/>
                <a:cs typeface="Arial" pitchFamily="34" charset="0"/>
              </a:rPr>
              <a:t>Total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eviatoric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train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7234758" y="2791961"/>
          <a:ext cx="10096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36" name="Equation" r:id="rId7" imgW="888840" imgH="444240" progId="Equation.DSMT4">
                  <p:embed/>
                </p:oleObj>
              </mc:Choice>
              <mc:Fallback>
                <p:oleObj name="Equation" r:id="rId7" imgW="88884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758" y="2791961"/>
                        <a:ext cx="10096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402188" y="5528265"/>
            <a:ext cx="32403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200" dirty="0" smtClean="0">
                <a:latin typeface="Arial" pitchFamily="34" charset="0"/>
                <a:cs typeface="Arial" pitchFamily="34" charset="0"/>
              </a:rPr>
              <a:t>D = 80 N          D = 20 N         D = 5 N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Second gradient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mechanical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law</a:t>
            </a: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Linear elastic law function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Independent  of p</a:t>
            </a:r>
            <a:r>
              <a:rPr lang="en-US" sz="1200" baseline="-25000" dirty="0" smtClean="0">
                <a:latin typeface="Arial" pitchFamily="34" charset="0"/>
                <a:cs typeface="Arial" pitchFamily="34" charset="0"/>
              </a:rPr>
              <a:t>w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		Internal length scale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1828800" lvl="3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D represents the physical</a:t>
            </a:r>
          </a:p>
          <a:p>
            <a:pPr marL="1828800" lvl="3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microstructure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D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hould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be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evaluated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based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on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experimental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measurements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Better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numerical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precision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if a few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element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compose the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hear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band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width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Large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scale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…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611560" y="1484784"/>
          <a:ext cx="10477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37" name="Equation" r:id="rId9" imgW="927000" imgH="469800" progId="Equation.DSMT4">
                  <p:embed/>
                </p:oleObj>
              </mc:Choice>
              <mc:Fallback>
                <p:oleObj name="Equation" r:id="rId9" imgW="9270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484784"/>
                        <a:ext cx="104775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flipV="1">
            <a:off x="1062658" y="1890861"/>
            <a:ext cx="216024" cy="8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7"/>
          <p:cNvGrpSpPr/>
          <p:nvPr/>
        </p:nvGrpSpPr>
        <p:grpSpPr>
          <a:xfrm>
            <a:off x="1187624" y="1916832"/>
            <a:ext cx="648072" cy="144016"/>
            <a:chOff x="1187624" y="1556792"/>
            <a:chExt cx="216024" cy="144016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1187624" y="1556792"/>
              <a:ext cx="0" cy="144016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1187624" y="1700808"/>
              <a:ext cx="216024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04836" name="Picture 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860032" y="548680"/>
            <a:ext cx="3883932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6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8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6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8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0657" y="679850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b="1" u="sng" dirty="0" smtClean="0">
                <a:latin typeface="Arial" pitchFamily="34" charset="0"/>
                <a:cs typeface="Arial" pitchFamily="34" charset="0"/>
              </a:rPr>
              <a:t>Cross-</a:t>
            </a:r>
            <a:r>
              <a:rPr lang="fr-BE" sz="1200" b="1" u="sng" dirty="0" err="1" smtClean="0">
                <a:latin typeface="Arial" pitchFamily="34" charset="0"/>
                <a:cs typeface="Arial" pitchFamily="34" charset="0"/>
              </a:rPr>
              <a:t>anisotropic</a:t>
            </a:r>
            <a:r>
              <a:rPr lang="fr-BE" sz="12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b="1" u="sng" dirty="0" err="1" smtClean="0">
                <a:latin typeface="Arial" pitchFamily="34" charset="0"/>
                <a:cs typeface="Arial" pitchFamily="34" charset="0"/>
              </a:rPr>
              <a:t>elasticity</a:t>
            </a:r>
            <a:endParaRPr lang="fr-BE" sz="1200" b="1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Linear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elasticity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(5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param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.)</a:t>
            </a:r>
          </a:p>
          <a:p>
            <a:pPr marL="457200" indent="-457200">
              <a:spcAft>
                <a:spcPts val="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Biot’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coefficients</a:t>
            </a:r>
          </a:p>
          <a:p>
            <a:pPr marL="457200" indent="-457200">
              <a:spcAft>
                <a:spcPts val="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Micro-homogeneity and micro-isotropy assumptions </a:t>
            </a:r>
            <a:r>
              <a:rPr lang="en-US" sz="1000" dirty="0" smtClean="0">
                <a:latin typeface="Arial" pitchFamily="34" charset="0"/>
                <a:cs typeface="Arial" pitchFamily="34" charset="0"/>
              </a:rPr>
              <a:t>(Cheng, 1997)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457200" indent="-457200">
              <a:spcAft>
                <a:spcPts val="0"/>
              </a:spcAft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for which K</a:t>
            </a:r>
            <a:r>
              <a:rPr lang="en-US" sz="1200" baseline="-25000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is homogeneous and isotropic at grains scale.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52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/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Influence of mechanical anisotropy</a:t>
            </a:r>
          </a:p>
        </p:txBody>
      </p:sp>
      <p:graphicFrame>
        <p:nvGraphicFramePr>
          <p:cNvPr id="500738" name="Object 12"/>
          <p:cNvGraphicFramePr>
            <a:graphicFrameLocks noChangeAspect="1"/>
          </p:cNvGraphicFramePr>
          <p:nvPr/>
        </p:nvGraphicFramePr>
        <p:xfrm>
          <a:off x="5052838" y="692696"/>
          <a:ext cx="2903538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46" name="Equation" r:id="rId4" imgW="3263760" imgH="2692080" progId="Equation.DSMT4">
                  <p:embed/>
                </p:oleObj>
              </mc:Choice>
              <mc:Fallback>
                <p:oleObj name="Equation" r:id="rId4" imgW="3263760" imgH="2692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838" y="692696"/>
                        <a:ext cx="2903538" cy="233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39" name="Object 3"/>
          <p:cNvGraphicFramePr>
            <a:graphicFrameLocks noChangeAspect="1"/>
          </p:cNvGraphicFramePr>
          <p:nvPr/>
        </p:nvGraphicFramePr>
        <p:xfrm>
          <a:off x="827584" y="1565424"/>
          <a:ext cx="10493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47" name="Equation" r:id="rId6" imgW="927000" imgH="253800" progId="Equation.DSMT4">
                  <p:embed/>
                </p:oleObj>
              </mc:Choice>
              <mc:Fallback>
                <p:oleObj name="Equation" r:id="rId6" imgW="9270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565424"/>
                        <a:ext cx="10493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0" name="Object 16"/>
          <p:cNvGraphicFramePr>
            <a:graphicFrameLocks noChangeAspect="1"/>
          </p:cNvGraphicFramePr>
          <p:nvPr/>
        </p:nvGraphicFramePr>
        <p:xfrm>
          <a:off x="2565301" y="1592411"/>
          <a:ext cx="14366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48" name="Equation" r:id="rId8" imgW="1269720" imgH="228600" progId="Equation.DSMT4">
                  <p:embed/>
                </p:oleObj>
              </mc:Choice>
              <mc:Fallback>
                <p:oleObj name="Equation" r:id="rId8" imgW="126972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01" y="1592411"/>
                        <a:ext cx="1436687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1" name="Object 5"/>
          <p:cNvGraphicFramePr>
            <a:graphicFrameLocks noChangeAspect="1"/>
          </p:cNvGraphicFramePr>
          <p:nvPr/>
        </p:nvGraphicFramePr>
        <p:xfrm>
          <a:off x="827584" y="3573462"/>
          <a:ext cx="9921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49" name="Equation" r:id="rId10" imgW="876240" imgH="469800" progId="Equation.DSMT4">
                  <p:embed/>
                </p:oleObj>
              </mc:Choice>
              <mc:Fallback>
                <p:oleObj name="Equation" r:id="rId10" imgW="8762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573462"/>
                        <a:ext cx="992187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2" name="Object 6"/>
          <p:cNvGraphicFramePr>
            <a:graphicFrameLocks noChangeAspect="1"/>
          </p:cNvGraphicFramePr>
          <p:nvPr/>
        </p:nvGraphicFramePr>
        <p:xfrm>
          <a:off x="2515245" y="3436863"/>
          <a:ext cx="13366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50" name="Equation" r:id="rId12" imgW="1180800" imgH="711000" progId="Equation.DSMT4">
                  <p:embed/>
                </p:oleObj>
              </mc:Choice>
              <mc:Fallback>
                <p:oleObj name="Equation" r:id="rId12" imgW="1180800" imgH="71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45" y="3436863"/>
                        <a:ext cx="133667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3" name="Object 7"/>
          <p:cNvGraphicFramePr>
            <a:graphicFrameLocks noChangeAspect="1"/>
          </p:cNvGraphicFramePr>
          <p:nvPr/>
        </p:nvGraphicFramePr>
        <p:xfrm>
          <a:off x="899592" y="1916832"/>
          <a:ext cx="7620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51" name="Equation" r:id="rId14" imgW="672840" imgH="431640" progId="Equation.DSMT4">
                  <p:embed/>
                </p:oleObj>
              </mc:Choice>
              <mc:Fallback>
                <p:oleObj name="Equation" r:id="rId14" imgW="67284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916832"/>
                        <a:ext cx="76200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4" name="Object 8"/>
          <p:cNvGraphicFramePr>
            <a:graphicFrameLocks noChangeAspect="1"/>
          </p:cNvGraphicFramePr>
          <p:nvPr/>
        </p:nvGraphicFramePr>
        <p:xfrm>
          <a:off x="2551187" y="1874218"/>
          <a:ext cx="12096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52" name="Equation" r:id="rId16" imgW="1066680" imgH="431640" progId="Equation.DSMT4">
                  <p:embed/>
                </p:oleObj>
              </mc:Choice>
              <mc:Fallback>
                <p:oleObj name="Equation" r:id="rId16" imgW="10666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87" y="1874218"/>
                        <a:ext cx="120967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5" name="Object 9"/>
          <p:cNvGraphicFramePr>
            <a:graphicFrameLocks noChangeAspect="1"/>
          </p:cNvGraphicFramePr>
          <p:nvPr/>
        </p:nvGraphicFramePr>
        <p:xfrm>
          <a:off x="788119" y="4366741"/>
          <a:ext cx="22717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53" name="Equation" r:id="rId18" imgW="2006280" imgH="914400" progId="Equation.DSMT4">
                  <p:embed/>
                </p:oleObj>
              </mc:Choice>
              <mc:Fallback>
                <p:oleObj name="Equation" r:id="rId18" imgW="200628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19" y="4366741"/>
                        <a:ext cx="2271713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5868144" y="3645024"/>
            <a:ext cx="2982504" cy="25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0657" y="679850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b="1" u="sng" dirty="0" err="1" smtClean="0">
                <a:latin typeface="Arial" pitchFamily="34" charset="0"/>
                <a:cs typeface="Arial" pitchFamily="34" charset="0"/>
              </a:rPr>
              <a:t>Anisotropic</a:t>
            </a:r>
            <a:r>
              <a:rPr lang="fr-BE" sz="12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b="1" u="sng" dirty="0" err="1" smtClean="0">
                <a:latin typeface="Arial" pitchFamily="34" charset="0"/>
                <a:cs typeface="Arial" pitchFamily="34" charset="0"/>
              </a:rPr>
              <a:t>plasticity</a:t>
            </a:r>
            <a:r>
              <a:rPr lang="fr-BE" sz="12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b="1" u="sng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BE" sz="12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b="1" u="sng" dirty="0" err="1" smtClean="0">
                <a:latin typeface="Arial" pitchFamily="34" charset="0"/>
                <a:cs typeface="Arial" pitchFamily="34" charset="0"/>
              </a:rPr>
              <a:t>fabric</a:t>
            </a:r>
            <a:r>
              <a:rPr lang="fr-BE" sz="12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b="1" u="sng" dirty="0" err="1" smtClean="0">
                <a:latin typeface="Arial" pitchFamily="34" charset="0"/>
                <a:cs typeface="Arial" pitchFamily="34" charset="0"/>
              </a:rPr>
              <a:t>tensor</a:t>
            </a:r>
            <a:endParaRPr lang="fr-BE" sz="1200" b="1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Cohesion anisotropy with fabric tensor.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200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is the projection of the tensor on a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generalised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unit loading vector :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Deviatoric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part: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Generalisation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with higher order tensor: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Orthotropy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Cross-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anisotropy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467544" y="1525588"/>
          <a:ext cx="35941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80" name="Equation" r:id="rId4" imgW="3174840" imgH="520560" progId="Equation.DSMT4">
                  <p:embed/>
                </p:oleObj>
              </mc:Choice>
              <mc:Fallback>
                <p:oleObj name="Equation" r:id="rId4" imgW="3174840" imgH="5205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525588"/>
                        <a:ext cx="3594100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64000" y="0"/>
            <a:ext cx="2880000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53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/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Influence of mechanical anisotropy</a:t>
            </a:r>
          </a:p>
        </p:txBody>
      </p:sp>
      <p:graphicFrame>
        <p:nvGraphicFramePr>
          <p:cNvPr id="497670" name="Object 18"/>
          <p:cNvGraphicFramePr>
            <a:graphicFrameLocks noChangeAspect="1"/>
          </p:cNvGraphicFramePr>
          <p:nvPr/>
        </p:nvGraphicFramePr>
        <p:xfrm>
          <a:off x="755650" y="2276872"/>
          <a:ext cx="17811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81" name="Equation" r:id="rId7" imgW="1574640" imgH="393480" progId="Equation.DSMT4">
                  <p:embed/>
                </p:oleObj>
              </mc:Choice>
              <mc:Fallback>
                <p:oleObj name="Equation" r:id="rId7" imgW="15746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76872"/>
                        <a:ext cx="178117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1" name="Object 7"/>
          <p:cNvGraphicFramePr>
            <a:graphicFrameLocks noChangeAspect="1"/>
          </p:cNvGraphicFramePr>
          <p:nvPr/>
        </p:nvGraphicFramePr>
        <p:xfrm>
          <a:off x="792485" y="3472111"/>
          <a:ext cx="34194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82" name="Equation" r:id="rId9" imgW="3022560" imgH="355320" progId="Equation.DSMT4">
                  <p:embed/>
                </p:oleObj>
              </mc:Choice>
              <mc:Fallback>
                <p:oleObj name="Equation" r:id="rId9" imgW="302256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5" y="3472111"/>
                        <a:ext cx="341947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/>
        </p:nvGraphicFramePr>
        <p:xfrm>
          <a:off x="2987824" y="5477470"/>
          <a:ext cx="49561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83" name="Equation" r:id="rId11" imgW="4381200" imgH="761760" progId="Equation.DSMT4">
                  <p:embed/>
                </p:oleObj>
              </mc:Choice>
              <mc:Fallback>
                <p:oleObj name="Equation" r:id="rId11" imgW="4381200" imgH="7617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477470"/>
                        <a:ext cx="49561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/>
        </p:nvGraphicFramePr>
        <p:xfrm>
          <a:off x="792212" y="4149725"/>
          <a:ext cx="47879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84" name="Equation" r:id="rId13" imgW="4228920" imgH="711000" progId="Equation.DSMT4">
                  <p:embed/>
                </p:oleObj>
              </mc:Choice>
              <mc:Fallback>
                <p:oleObj name="Equation" r:id="rId13" imgW="422892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212" y="4149725"/>
                        <a:ext cx="4787900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790575" y="5311775"/>
          <a:ext cx="17399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85" name="Equation" r:id="rId15" imgW="1536480" imgH="1041120" progId="Equation.DSMT4">
                  <p:embed/>
                </p:oleObj>
              </mc:Choice>
              <mc:Fallback>
                <p:oleObj name="Equation" r:id="rId15" imgW="1536480" imgH="1041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5311775"/>
                        <a:ext cx="1739900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8" name="Object 14"/>
          <p:cNvGraphicFramePr>
            <a:graphicFrameLocks noChangeAspect="1"/>
          </p:cNvGraphicFramePr>
          <p:nvPr/>
        </p:nvGraphicFramePr>
        <p:xfrm>
          <a:off x="2987824" y="2564904"/>
          <a:ext cx="17668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86" name="Equation" r:id="rId17" imgW="1562040" imgH="279360" progId="Equation.DSMT4">
                  <p:embed/>
                </p:oleObj>
              </mc:Choice>
              <mc:Fallback>
                <p:oleObj name="Equation" r:id="rId17" imgW="15620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564904"/>
                        <a:ext cx="1766887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9" name="Object 15"/>
          <p:cNvGraphicFramePr>
            <a:graphicFrameLocks noChangeAspect="1"/>
          </p:cNvGraphicFramePr>
          <p:nvPr/>
        </p:nvGraphicFramePr>
        <p:xfrm>
          <a:off x="745456" y="2613347"/>
          <a:ext cx="17383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87" name="Equation" r:id="rId19" imgW="1536480" imgH="419040" progId="Equation.DSMT4">
                  <p:embed/>
                </p:oleObj>
              </mc:Choice>
              <mc:Fallback>
                <p:oleObj name="Equation" r:id="rId19" imgW="1536480" imgH="419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56" y="2613347"/>
                        <a:ext cx="173831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flipV="1">
            <a:off x="6444208" y="5858222"/>
            <a:ext cx="1368152" cy="43204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7681" name="Picture 17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5970303" y="3184510"/>
            <a:ext cx="2920880" cy="23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6156176" y="3140968"/>
            <a:ext cx="2595751" cy="25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0657" y="679850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b="1" u="sng" dirty="0" err="1" smtClean="0">
                <a:latin typeface="Arial" pitchFamily="34" charset="0"/>
                <a:cs typeface="Arial" pitchFamily="34" charset="0"/>
              </a:rPr>
              <a:t>Viscosity</a:t>
            </a:r>
            <a:endParaRPr lang="fr-BE" sz="1200" b="1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Time-dependent plastic strain, delayed plastic deformation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Progressive evolution of the material microstructure or to mechanical properties degradation (damage)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Viscoplastic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loading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surface and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potential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surface:</a:t>
            </a:r>
          </a:p>
          <a:p>
            <a:pPr marL="457200" indent="-457200">
              <a:spcAft>
                <a:spcPts val="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elayed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viscoplastic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hardening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function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: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25798" y="2492896"/>
          <a:ext cx="34909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67" name="Equation" r:id="rId3" imgW="3085920" imgH="533160" progId="Equation.DSMT4">
                  <p:embed/>
                </p:oleObj>
              </mc:Choice>
              <mc:Fallback>
                <p:oleObj name="Equation" r:id="rId3" imgW="3085920" imgH="533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8" y="2492896"/>
                        <a:ext cx="34909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4636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36650" y="4299401"/>
            <a:ext cx="5027838" cy="2081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50792" y="1772816"/>
          <a:ext cx="1265693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68" name="Equation" r:id="rId6" imgW="1079280" imgH="253800" progId="Equation.DSMT4">
                  <p:embed/>
                </p:oleObj>
              </mc:Choice>
              <mc:Fallback>
                <p:oleObj name="Equation" r:id="rId6" imgW="107928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92" y="1772816"/>
                        <a:ext cx="1265693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54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/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Viscosity</a:t>
            </a:r>
          </a:p>
        </p:txBody>
      </p:sp>
      <p:graphicFrame>
        <p:nvGraphicFramePr>
          <p:cNvPr id="501764" name="Object 14"/>
          <p:cNvGraphicFramePr>
            <a:graphicFrameLocks noChangeAspect="1"/>
          </p:cNvGraphicFramePr>
          <p:nvPr/>
        </p:nvGraphicFramePr>
        <p:xfrm>
          <a:off x="606748" y="3116386"/>
          <a:ext cx="36052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69" name="Equation" r:id="rId8" imgW="3187440" imgH="482400" progId="Equation.DSMT4">
                  <p:embed/>
                </p:oleObj>
              </mc:Choice>
              <mc:Fallback>
                <p:oleObj name="Equation" r:id="rId8" imgW="31874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8" y="3116386"/>
                        <a:ext cx="360521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65" name="Object 14"/>
          <p:cNvGraphicFramePr>
            <a:graphicFrameLocks noChangeAspect="1"/>
          </p:cNvGraphicFramePr>
          <p:nvPr/>
        </p:nvGraphicFramePr>
        <p:xfrm>
          <a:off x="669479" y="4725144"/>
          <a:ext cx="20653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0" name="Equation" r:id="rId10" imgW="1828800" imgH="482400" progId="Equation.DSMT4">
                  <p:embed/>
                </p:oleObj>
              </mc:Choice>
              <mc:Fallback>
                <p:oleObj name="Equation" r:id="rId10" imgW="18288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79" y="4725144"/>
                        <a:ext cx="2065337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557883" y="3591867"/>
          <a:ext cx="14938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1" name="Equation" r:id="rId12" imgW="1320480" imgH="507960" progId="Equation.DSMT4">
                  <p:embed/>
                </p:oleObj>
              </mc:Choice>
              <mc:Fallback>
                <p:oleObj name="Equation" r:id="rId12" imgW="132048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83" y="3591867"/>
                        <a:ext cx="1493837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3004" name="Picture 12" descr="C:\Users\ULg\Desktop\kvar_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24000" y="550606"/>
            <a:ext cx="6120000" cy="6046734"/>
          </a:xfrm>
          <a:prstGeom prst="rect">
            <a:avLst/>
          </a:prstGeom>
          <a:noFill/>
        </p:spPr>
      </p:pic>
      <p:pic>
        <p:nvPicPr>
          <p:cNvPr id="213005" name="Picture 13" descr="C:\Users\ULg\Desktop\kvar_0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24680" y="550606"/>
            <a:ext cx="6120000" cy="6046734"/>
          </a:xfrm>
          <a:prstGeom prst="rect">
            <a:avLst/>
          </a:prstGeom>
          <a:noFill/>
        </p:spPr>
      </p:pic>
      <p:pic>
        <p:nvPicPr>
          <p:cNvPr id="213006" name="Picture 14" descr="C:\Users\ULg\Desktop\kvar_03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24000" y="550606"/>
            <a:ext cx="6120000" cy="6046746"/>
          </a:xfrm>
          <a:prstGeom prst="rect">
            <a:avLst/>
          </a:prstGeom>
          <a:noFill/>
        </p:spPr>
      </p:pic>
      <p:pic>
        <p:nvPicPr>
          <p:cNvPr id="213003" name="Picture 11" descr="C:\Users\ULg\Desktop\kvar_04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24000" y="550606"/>
            <a:ext cx="6120000" cy="6046746"/>
          </a:xfrm>
          <a:prstGeom prst="rect">
            <a:avLst/>
          </a:prstGeom>
          <a:noFill/>
        </p:spPr>
      </p:pic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/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Permeability evolution and water transfer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Reproduction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at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the end of excavation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(a)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Volumetric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train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(b) Equivalent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eviatoric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     total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train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(c) Equivalent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eviatoric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     plastic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train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(d) P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lastic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strain and a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     part of the elastic one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8964" name="Object 18"/>
          <p:cNvGraphicFramePr>
            <a:graphicFrameLocks noChangeAspect="1"/>
          </p:cNvGraphicFramePr>
          <p:nvPr/>
        </p:nvGraphicFramePr>
        <p:xfrm>
          <a:off x="395536" y="3068960"/>
          <a:ext cx="16525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1" name="Equation" r:id="rId7" imgW="1460160" imgH="330120" progId="Equation.DSMT4">
                  <p:embed/>
                </p:oleObj>
              </mc:Choice>
              <mc:Fallback>
                <p:oleObj name="Equation" r:id="rId7" imgW="1460160" imgH="3301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068960"/>
                        <a:ext cx="16525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1475656" y="4140374"/>
          <a:ext cx="12668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2" name="Equation" r:id="rId9" imgW="952200" imgH="380880" progId="Equation.DSMT4">
                  <p:embed/>
                </p:oleObj>
              </mc:Choice>
              <mc:Fallback>
                <p:oleObj name="Equation" r:id="rId9" imgW="95220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140374"/>
                        <a:ext cx="126682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1" name="Object 1"/>
          <p:cNvGraphicFramePr>
            <a:graphicFrameLocks noChangeAspect="1"/>
          </p:cNvGraphicFramePr>
          <p:nvPr/>
        </p:nvGraphicFramePr>
        <p:xfrm>
          <a:off x="1486818" y="3675881"/>
          <a:ext cx="9969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3" name="Equation" r:id="rId11" imgW="749160" imgH="190440" progId="Equation.DSMT4">
                  <p:embed/>
                </p:oleObj>
              </mc:Choice>
              <mc:Fallback>
                <p:oleObj name="Equation" r:id="rId11" imgW="74916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818" y="3675881"/>
                        <a:ext cx="99695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1475656" y="4932461"/>
          <a:ext cx="13160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4" name="Equation" r:id="rId13" imgW="990360" imgH="380880" progId="Equation.DSMT4">
                  <p:embed/>
                </p:oleObj>
              </mc:Choice>
              <mc:Fallback>
                <p:oleObj name="Equation" r:id="rId13" imgW="99036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932461"/>
                        <a:ext cx="1316038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0" name="Object 6"/>
          <p:cNvGraphicFramePr>
            <a:graphicFrameLocks noChangeAspect="1"/>
          </p:cNvGraphicFramePr>
          <p:nvPr/>
        </p:nvGraphicFramePr>
        <p:xfrm>
          <a:off x="429220" y="5974358"/>
          <a:ext cx="24145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5" name="Equation" r:id="rId15" imgW="2133360" imgH="304560" progId="Equation.DSMT4">
                  <p:embed/>
                </p:oleObj>
              </mc:Choice>
              <mc:Fallback>
                <p:oleObj name="Equation" r:id="rId15" imgW="21333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20" y="5974358"/>
                        <a:ext cx="2414588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/>
          <p:nvPr/>
        </p:nvGrpSpPr>
        <p:grpSpPr>
          <a:xfrm>
            <a:off x="721285" y="1033686"/>
            <a:ext cx="1387521" cy="1891258"/>
            <a:chOff x="721285" y="4634086"/>
            <a:chExt cx="1387521" cy="1891258"/>
          </a:xfrm>
        </p:grpSpPr>
        <p:pic>
          <p:nvPicPr>
            <p:cNvPr id="19" name="Picture 6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721285" y="4725344"/>
              <a:ext cx="1330435" cy="180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2" name="Straight Connector 21"/>
            <p:cNvCxnSpPr/>
            <p:nvPr/>
          </p:nvCxnSpPr>
          <p:spPr>
            <a:xfrm flipV="1">
              <a:off x="728018" y="4634086"/>
              <a:ext cx="0" cy="10800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1532806" y="6525344"/>
              <a:ext cx="576000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1679775" y="5025201"/>
              <a:ext cx="0" cy="1080000"/>
            </a:xfrm>
            <a:prstGeom prst="line">
              <a:avLst/>
            </a:prstGeom>
            <a:ln w="38100">
              <a:solidFill>
                <a:srgbClr val="003399"/>
              </a:solidFill>
            </a:ln>
            <a:scene3d>
              <a:camera prst="orthographicFront">
                <a:rot lat="0" lon="0" rev="189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Rectangle 32"/>
          <p:cNvSpPr/>
          <p:nvPr/>
        </p:nvSpPr>
        <p:spPr>
          <a:xfrm>
            <a:off x="251520" y="5445224"/>
            <a:ext cx="2664296" cy="9361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7668344" y="4869160"/>
            <a:ext cx="1440160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EDZ extension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fr-BE" sz="1200" baseline="-25000" dirty="0" err="1" smtClean="0">
                <a:latin typeface="Arial" pitchFamily="34" charset="0"/>
                <a:cs typeface="Arial" pitchFamily="34" charset="0"/>
              </a:rPr>
              <a:t>w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increase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5" name="Object 1"/>
          <p:cNvGraphicFramePr>
            <a:graphicFrameLocks noChangeAspect="1"/>
          </p:cNvGraphicFramePr>
          <p:nvPr/>
        </p:nvGraphicFramePr>
        <p:xfrm>
          <a:off x="5220072" y="1066130"/>
          <a:ext cx="60801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6" name="Equation" r:id="rId18" imgW="457200" imgH="203040" progId="Equation.DSMT4">
                  <p:embed/>
                </p:oleObj>
              </mc:Choice>
              <mc:Fallback>
                <p:oleObj name="Equation" r:id="rId18" imgW="4572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066130"/>
                        <a:ext cx="608012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"/>
          <p:cNvGraphicFramePr>
            <a:graphicFrameLocks noChangeAspect="1"/>
          </p:cNvGraphicFramePr>
          <p:nvPr/>
        </p:nvGraphicFramePr>
        <p:xfrm>
          <a:off x="8316416" y="1066130"/>
          <a:ext cx="60801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7" name="Equation" r:id="rId20" imgW="457200" imgH="203040" progId="Equation.DSMT4">
                  <p:embed/>
                </p:oleObj>
              </mc:Choice>
              <mc:Fallback>
                <p:oleObj name="Equation" r:id="rId20" imgW="4572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416" y="1066130"/>
                        <a:ext cx="608012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"/>
          <p:cNvGraphicFramePr>
            <a:graphicFrameLocks noChangeAspect="1"/>
          </p:cNvGraphicFramePr>
          <p:nvPr/>
        </p:nvGraphicFramePr>
        <p:xfrm>
          <a:off x="5220072" y="3933056"/>
          <a:ext cx="60801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8" name="Equation" r:id="rId22" imgW="457200" imgH="203040" progId="Equation.DSMT4">
                  <p:embed/>
                </p:oleObj>
              </mc:Choice>
              <mc:Fallback>
                <p:oleObj name="Equation" r:id="rId22" imgW="4572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933056"/>
                        <a:ext cx="608012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"/>
          <p:cNvGraphicFramePr>
            <a:graphicFrameLocks noChangeAspect="1"/>
          </p:cNvGraphicFramePr>
          <p:nvPr/>
        </p:nvGraphicFramePr>
        <p:xfrm>
          <a:off x="8100392" y="3933056"/>
          <a:ext cx="8270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9" name="Equation" r:id="rId23" imgW="622080" imgH="393480" progId="Equation.DSMT4">
                  <p:embed/>
                </p:oleObj>
              </mc:Choice>
              <mc:Fallback>
                <p:oleObj name="Equation" r:id="rId23" imgW="6220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3933056"/>
                        <a:ext cx="827088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55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8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9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3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4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48281" y="1340768"/>
            <a:ext cx="6116042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2492896"/>
            <a:ext cx="2700000" cy="152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88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35100" y="620688"/>
            <a:ext cx="6120000" cy="5894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34276" y="628308"/>
            <a:ext cx="6102000" cy="5883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Drainage /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fr-BE" sz="1200" u="sng" baseline="-25000" dirty="0" err="1" smtClean="0">
                <a:latin typeface="Arial" pitchFamily="34" charset="0"/>
                <a:cs typeface="Arial" pitchFamily="34" charset="0"/>
              </a:rPr>
              <a:t>w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reproduction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		     Horizontal			             Oblique 45°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		     Vertical			             Horizontal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l-GR" sz="1200" dirty="0" smtClean="0">
                <a:latin typeface="Times New Roman"/>
                <a:cs typeface="Times New Roman"/>
              </a:rPr>
              <a:t>α</a:t>
            </a:r>
            <a:r>
              <a:rPr lang="fr-BE" sz="1200" baseline="-25000" dirty="0" smtClean="0">
                <a:latin typeface="Times New Roman"/>
                <a:cs typeface="Times New Roman"/>
              </a:rPr>
              <a:t>v</a:t>
            </a:r>
            <a:r>
              <a:rPr lang="fr-BE" sz="1200" dirty="0" smtClean="0">
                <a:latin typeface="Times New Roman"/>
                <a:cs typeface="Times New Roman"/>
              </a:rPr>
              <a:t> = 10</a:t>
            </a:r>
            <a:r>
              <a:rPr lang="fr-BE" sz="1200" baseline="30000" dirty="0" smtClean="0">
                <a:latin typeface="Times New Roman"/>
                <a:cs typeface="Times New Roman"/>
              </a:rPr>
              <a:t>-3</a:t>
            </a:r>
            <a:r>
              <a:rPr lang="fr-BE" sz="1200" dirty="0" smtClean="0">
                <a:latin typeface="Times New Roman"/>
                <a:cs typeface="Times New Roman"/>
              </a:rPr>
              <a:t> m/s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Good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matching</a:t>
            </a: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HM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effect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-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k</a:t>
            </a:r>
            <a:r>
              <a:rPr lang="fr-BE" sz="1200" baseline="-250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w,h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&gt;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k</a:t>
            </a:r>
            <a:r>
              <a:rPr lang="fr-BE" sz="1200" baseline="-250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w,v</a:t>
            </a:r>
            <a:endParaRPr lang="fr-BE" sz="1200" baseline="-25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56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/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Permeability evolution and water transfer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8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2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Desaturation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EDZ / w reproduction</a:t>
            </a:r>
          </a:p>
          <a:p>
            <a:pPr marL="457200" indent="-457200">
              <a:lnSpc>
                <a:spcPct val="80000"/>
              </a:lnSpc>
              <a:buFontTx/>
              <a:buChar char="-"/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At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gallery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wall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buFont typeface="Wingdings"/>
              <a:buChar char="à"/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Low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vertical drainage</a:t>
            </a:r>
          </a:p>
          <a:p>
            <a:pPr marL="457200" indent="-457200">
              <a:lnSpc>
                <a:spcPct val="80000"/>
              </a:lnSpc>
              <a:buFont typeface="Wingdings"/>
              <a:buChar char="à"/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buFont typeface="Wingdings"/>
              <a:buChar char="à"/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fr-BE" sz="1200" baseline="-25000" dirty="0" err="1" smtClean="0">
                <a:latin typeface="Arial" pitchFamily="34" charset="0"/>
                <a:cs typeface="Arial" pitchFamily="34" charset="0"/>
              </a:rPr>
              <a:t>w,h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&gt;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fr-BE" sz="1200" baseline="-25000" dirty="0" err="1" smtClean="0">
                <a:latin typeface="Arial" pitchFamily="34" charset="0"/>
                <a:cs typeface="Arial" pitchFamily="34" charset="0"/>
              </a:rPr>
              <a:t>w,v</a:t>
            </a:r>
            <a:r>
              <a:rPr lang="fr-BE" sz="1200" baseline="-25000" dirty="0" smtClean="0">
                <a:latin typeface="Arial" pitchFamily="34" charset="0"/>
                <a:cs typeface="Arial" pitchFamily="34" charset="0"/>
              </a:rPr>
              <a:t>   :   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sz="1200" baseline="-25000" dirty="0" err="1" smtClean="0">
                <a:latin typeface="Arial" pitchFamily="34" charset="0"/>
                <a:cs typeface="Arial" pitchFamily="34" charset="0"/>
              </a:rPr>
              <a:t>w,h</a:t>
            </a:r>
            <a:r>
              <a:rPr lang="en-US" sz="1200" baseline="-25000" dirty="0" smtClean="0">
                <a:latin typeface="Arial" pitchFamily="34" charset="0"/>
                <a:cs typeface="Arial" pitchFamily="34" charset="0"/>
              </a:rPr>
              <a:t>/v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= 4 10</a:t>
            </a:r>
            <a:r>
              <a:rPr lang="en-US" sz="1200" baseline="30000" dirty="0" smtClean="0">
                <a:latin typeface="Arial" pitchFamily="34" charset="0"/>
                <a:cs typeface="Arial" pitchFamily="34" charset="0"/>
              </a:rPr>
              <a:t>-20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/ 1.33 10</a:t>
            </a:r>
            <a:r>
              <a:rPr lang="en-US" sz="1200" baseline="30000" dirty="0" smtClean="0">
                <a:latin typeface="Arial" pitchFamily="34" charset="0"/>
                <a:cs typeface="Arial" pitchFamily="34" charset="0"/>
              </a:rPr>
              <a:t>-20 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[m²]</a:t>
            </a:r>
          </a:p>
          <a:p>
            <a:pPr marL="457200" indent="-457200">
              <a:lnSpc>
                <a:spcPct val="80000"/>
              </a:lnSpc>
              <a:buFont typeface="Wingdings"/>
              <a:buChar char="à"/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buFont typeface="Wingdings"/>
              <a:buChar char="à"/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57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4064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18" y="2961264"/>
            <a:ext cx="2859541" cy="284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0649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84150" y="2961264"/>
            <a:ext cx="3393409" cy="284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3453223" y="3033272"/>
            <a:ext cx="1224136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Vertical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135203" y="3033296"/>
            <a:ext cx="0" cy="21600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0644" name="Picture 4" descr="D:\MyDoc_b.pardoen\These\Publications\05 International Journal of Rock Mechanics and Mining Sciences - SDZ\Paper_v1\SDZ_loc_206_localisation2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24510" y="2968897"/>
            <a:ext cx="2711986" cy="2692351"/>
          </a:xfrm>
          <a:prstGeom prst="rect">
            <a:avLst/>
          </a:prstGeom>
          <a:noFill/>
        </p:spPr>
      </p:pic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6840760" y="2708920"/>
            <a:ext cx="1224136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fr-BE" sz="1200" baseline="-25000" dirty="0" err="1" smtClean="0">
                <a:latin typeface="Arial" pitchFamily="34" charset="0"/>
                <a:cs typeface="Arial" pitchFamily="34" charset="0"/>
              </a:rPr>
              <a:t>w</a:t>
            </a:r>
            <a:r>
              <a:rPr lang="fr-BE" sz="1200" baseline="-25000" dirty="0" smtClean="0">
                <a:latin typeface="Arial" pitchFamily="34" charset="0"/>
                <a:cs typeface="Arial" pitchFamily="34" charset="0"/>
              </a:rPr>
              <a:t>,,</a:t>
            </a:r>
            <a:r>
              <a:rPr lang="fr-BE" sz="1200" baseline="-25000" dirty="0" err="1" smtClean="0">
                <a:latin typeface="Arial" pitchFamily="34" charset="0"/>
                <a:cs typeface="Arial" pitchFamily="34" charset="0"/>
              </a:rPr>
              <a:t>ij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/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fr-BE" sz="1200" baseline="-25000" dirty="0" err="1" smtClean="0">
                <a:latin typeface="Arial" pitchFamily="34" charset="0"/>
                <a:cs typeface="Arial" pitchFamily="34" charset="0"/>
              </a:rPr>
              <a:t>w,ij</a:t>
            </a:r>
            <a:r>
              <a:rPr lang="fr-BE" sz="1200" baseline="-25000" dirty="0" smtClean="0">
                <a:latin typeface="Arial" pitchFamily="34" charset="0"/>
                <a:cs typeface="Arial" pitchFamily="34" charset="0"/>
              </a:rPr>
              <a:t>,0 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[-]</a:t>
            </a:r>
            <a:endParaRPr lang="fr-BE" sz="1200" baseline="-25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1043608" y="4825727"/>
          <a:ext cx="18129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79" name="Equation" r:id="rId7" imgW="1434960" imgH="393480" progId="Equation.DSMT4">
                  <p:embed/>
                </p:oleObj>
              </mc:Choice>
              <mc:Fallback>
                <p:oleObj name="Equation" r:id="rId7" imgW="14349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825727"/>
                        <a:ext cx="18129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/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Permeability evolution and water transfer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80657" y="679850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nvergence</a:t>
            </a:r>
            <a:endParaRPr lang="fr-FR" sz="1200" kern="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Total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deviatoric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strain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Velocity norm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Diametrical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convergence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5786" name="Object 3"/>
          <p:cNvGraphicFramePr>
            <a:graphicFrameLocks noChangeAspect="1"/>
          </p:cNvGraphicFramePr>
          <p:nvPr/>
        </p:nvGraphicFramePr>
        <p:xfrm>
          <a:off x="1547664" y="2780928"/>
          <a:ext cx="10493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31" name="Equation" r:id="rId3" imgW="927000" imgH="304560" progId="Equation.DSMT4">
                  <p:embed/>
                </p:oleObj>
              </mc:Choice>
              <mc:Fallback>
                <p:oleObj name="Equation" r:id="rId3" imgW="92700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780928"/>
                        <a:ext cx="104933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58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7" name="Picture 5" descr="D:\MyDoc_b.pardoen\These\Oral defense\Fig\conv_aniso_01 - Copy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3648" y="4005064"/>
            <a:ext cx="2636380" cy="2520000"/>
          </a:xfrm>
          <a:prstGeom prst="rect">
            <a:avLst/>
          </a:prstGeom>
          <a:noFill/>
        </p:spPr>
      </p:pic>
      <p:pic>
        <p:nvPicPr>
          <p:cNvPr id="183302" name="Picture 6" descr="D:\MyDoc_b.pardoen\These\Oral defense\Fig\conv_aniso_01 - Copy (2)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32906" y="4005064"/>
            <a:ext cx="943150" cy="2520000"/>
          </a:xfrm>
          <a:prstGeom prst="rect">
            <a:avLst/>
          </a:prstGeom>
          <a:noFill/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31287" y="4005064"/>
            <a:ext cx="3681073" cy="25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251" name="Picture 3" descr="D:\MyDoc_b.pardoen\These\Oral defense\Fig\aniso_bandformation04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59832" y="726604"/>
            <a:ext cx="301416" cy="3160800"/>
          </a:xfrm>
          <a:prstGeom prst="rect">
            <a:avLst/>
          </a:prstGeom>
          <a:noFill/>
        </p:spPr>
      </p:pic>
      <p:pic>
        <p:nvPicPr>
          <p:cNvPr id="309252" name="Picture 4" descr="D:\MyDoc_b.pardoen\These\Oral defense\Fig\aniso_bandformation01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448447" y="726604"/>
            <a:ext cx="1637425" cy="3160800"/>
          </a:xfrm>
          <a:prstGeom prst="rect">
            <a:avLst/>
          </a:prstGeom>
          <a:noFill/>
        </p:spPr>
      </p:pic>
      <p:pic>
        <p:nvPicPr>
          <p:cNvPr id="309253" name="Picture 5" descr="D:\MyDoc_b.pardoen\These\Oral defense\Fig\aniso_bandformation02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76639" y="726604"/>
            <a:ext cx="1649644" cy="3160800"/>
          </a:xfrm>
          <a:prstGeom prst="rect">
            <a:avLst/>
          </a:prstGeom>
          <a:noFill/>
        </p:spPr>
      </p:pic>
      <p:pic>
        <p:nvPicPr>
          <p:cNvPr id="309254" name="Picture 6" descr="D:\MyDoc_b.pardoen\These\Oral defense\Fig\aniso_bandformation03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904831" y="726604"/>
            <a:ext cx="1649644" cy="3160800"/>
          </a:xfrm>
          <a:prstGeom prst="rect">
            <a:avLst/>
          </a:prstGeom>
          <a:noFill/>
        </p:spPr>
      </p:pic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5183020" y="188640"/>
          <a:ext cx="1746194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61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68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b="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200" b="0" baseline="-250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fr-BE" sz="1200" b="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200" b="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200" b="0" baseline="-250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r,0</a:t>
                      </a:r>
                      <a:r>
                        <a:rPr lang="fr-BE" sz="1200" b="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 = 0.0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 = 16.8 </a:t>
                      </a:r>
                      <a:r>
                        <a:rPr lang="fr-BE" sz="1200" b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BE" sz="1200" b="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6930262" y="188640"/>
          <a:ext cx="1746194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61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68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b="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200" b="0" baseline="-250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fr-BE" sz="1200" b="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200" b="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200" b="0" baseline="-250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r,0</a:t>
                      </a:r>
                      <a:r>
                        <a:rPr lang="fr-BE" sz="1200" b="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 = 0.0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 = 21</a:t>
                      </a:r>
                      <a:r>
                        <a:rPr lang="fr-BE" sz="12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fr-BE" sz="12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BE" sz="1200" b="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3445303" y="188640"/>
          <a:ext cx="1746194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61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68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b="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200" b="0" baseline="-250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fr-BE" sz="1200" b="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200" b="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1200" b="0" baseline="-2500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r,0</a:t>
                      </a:r>
                      <a:r>
                        <a:rPr lang="fr-BE" sz="1200" b="0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 = 0.08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fr-BE" sz="12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fr-BE" sz="1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= 15.4 </a:t>
                      </a:r>
                      <a:r>
                        <a:rPr lang="fr-BE" sz="1200" b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BE" sz="1200" b="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/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Mechanical anisotrop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/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Kinetics of drying process – Mixed boundary condition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Non-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classical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mixed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boundary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condition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Progressive </a:t>
            </a:r>
            <a:r>
              <a:rPr lang="fr-BE" sz="12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thermodynamic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equilibrium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by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vapour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transfer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Vapour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transfer in a boundary layer.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Non-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classical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mixed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boundary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 condition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Liquid water   +   water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vapour</a:t>
            </a: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algn="just" defTabSz="4238625">
              <a:spcAft>
                <a:spcPts val="120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algn="just" defTabSz="4238625"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algn="just" defTabSz="4238625">
              <a:spcAft>
                <a:spcPts val="1200"/>
              </a:spcAft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Seepage flow :</a:t>
            </a:r>
          </a:p>
          <a:p>
            <a:pPr algn="just" defTabSz="4238625">
              <a:spcAft>
                <a:spcPts val="1200"/>
              </a:spcAft>
              <a:buFontTx/>
              <a:buChar char="-"/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algn="just" defTabSz="4238625">
              <a:spcAft>
                <a:spcPts val="1200"/>
              </a:spcAft>
              <a:buFontTx/>
              <a:buChar char="-"/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algn="just" defTabSz="4238625">
              <a:spcAft>
                <a:spcPts val="0"/>
              </a:spcAft>
              <a:buFontTx/>
              <a:buChar char="-"/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 Evaporation flow : </a:t>
            </a:r>
          </a:p>
          <a:p>
            <a:pPr algn="just" defTabSz="4238625">
              <a:defRPr/>
            </a:pPr>
            <a:r>
              <a:rPr lang="en-US" sz="9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900" dirty="0" err="1" smtClean="0">
                <a:latin typeface="Arial" pitchFamily="34" charset="0"/>
                <a:cs typeface="Arial" pitchFamily="34" charset="0"/>
              </a:rPr>
              <a:t>Nasrallah</a:t>
            </a:r>
            <a:r>
              <a:rPr lang="en-US" sz="9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900" dirty="0" err="1" smtClean="0">
                <a:latin typeface="Arial" pitchFamily="34" charset="0"/>
                <a:cs typeface="Arial" pitchFamily="34" charset="0"/>
              </a:rPr>
              <a:t>Perre</a:t>
            </a:r>
            <a:r>
              <a:rPr lang="en-US" sz="900" dirty="0" smtClean="0">
                <a:latin typeface="Arial" pitchFamily="34" charset="0"/>
                <a:cs typeface="Arial" pitchFamily="34" charset="0"/>
              </a:rPr>
              <a:t>, 1988)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59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5908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2" y="2204864"/>
            <a:ext cx="3960440" cy="2939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" name="Object 41"/>
          <p:cNvGraphicFramePr>
            <a:graphicFrameLocks noChangeAspect="1"/>
          </p:cNvGraphicFramePr>
          <p:nvPr/>
        </p:nvGraphicFramePr>
        <p:xfrm>
          <a:off x="539750" y="3485778"/>
          <a:ext cx="35766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56" name="Equation" r:id="rId4" imgW="2692080" imgH="444240" progId="Equation.DSMT4">
                  <p:embed/>
                </p:oleObj>
              </mc:Choice>
              <mc:Fallback>
                <p:oleObj name="Equation" r:id="rId4" imgW="2692080" imgH="4442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85778"/>
                        <a:ext cx="3576638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flipV="1">
            <a:off x="899592" y="4984301"/>
            <a:ext cx="2032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41"/>
          <p:cNvGraphicFramePr>
            <a:graphicFrameLocks noChangeAspect="1"/>
          </p:cNvGraphicFramePr>
          <p:nvPr/>
        </p:nvGraphicFramePr>
        <p:xfrm>
          <a:off x="607542" y="4709741"/>
          <a:ext cx="130016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57" name="Equation" r:id="rId6" imgW="977760" imgH="203040" progId="Equation.DSMT4">
                  <p:embed/>
                </p:oleObj>
              </mc:Choice>
              <mc:Fallback>
                <p:oleObj name="Equation" r:id="rId6" imgW="9777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42" y="4709741"/>
                        <a:ext cx="1300162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1"/>
          <p:cNvGraphicFramePr>
            <a:graphicFrameLocks noChangeAspect="1"/>
          </p:cNvGraphicFramePr>
          <p:nvPr/>
        </p:nvGraphicFramePr>
        <p:xfrm>
          <a:off x="539750" y="2780928"/>
          <a:ext cx="7937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58" name="Equation" r:id="rId8" imgW="596880" imgH="203040" progId="Equation.DSMT4">
                  <p:embed/>
                </p:oleObj>
              </mc:Choice>
              <mc:Fallback>
                <p:oleObj name="Equation" r:id="rId8" imgW="5968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80928"/>
                        <a:ext cx="79375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3"/>
          <p:cNvSpPr txBox="1">
            <a:spLocks noChangeArrowheads="1"/>
          </p:cNvSpPr>
          <p:nvPr/>
        </p:nvSpPr>
        <p:spPr bwMode="auto">
          <a:xfrm>
            <a:off x="5076056" y="5085184"/>
            <a:ext cx="4032448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Evaporation and seepage flows at gallery wall for a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      constant air ventilation </a:t>
            </a:r>
            <a:r>
              <a:rPr lang="en-US" sz="1000" dirty="0" smtClean="0">
                <a:latin typeface="Arial" pitchFamily="34" charset="0"/>
                <a:cs typeface="Arial" pitchFamily="34" charset="0"/>
              </a:rPr>
              <a:t>(Gerard et al., 2008)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.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err="1" smtClean="0">
                <a:latin typeface="Arial" pitchFamily="34" charset="0"/>
                <a:cs typeface="Arial" pitchFamily="34" charset="0"/>
              </a:rPr>
              <a:t>Fracturing</a:t>
            </a: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Anisotropies:	- stress : </a:t>
            </a:r>
            <a:r>
              <a:rPr lang="el-GR" sz="12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fr-BE" sz="1200" baseline="-250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&gt; </a:t>
            </a:r>
            <a:r>
              <a:rPr lang="el-GR" sz="12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fr-BE" sz="1200" baseline="-250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~ </a:t>
            </a:r>
            <a:r>
              <a:rPr lang="el-GR" sz="12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fr-BE" sz="1200" baseline="-25000" dirty="0" smtClean="0">
                <a:latin typeface="Arial" pitchFamily="34" charset="0"/>
                <a:cs typeface="Arial" pitchFamily="34" charset="0"/>
              </a:rPr>
              <a:t>v</a:t>
            </a:r>
          </a:p>
          <a:p>
            <a:pPr marL="457200" indent="-457200">
              <a:lnSpc>
                <a:spcPct val="80000"/>
              </a:lnSpc>
            </a:pPr>
            <a:endParaRPr lang="fr-BE" sz="1200" baseline="-25000" dirty="0" smtClean="0">
              <a:latin typeface="Arial" pitchFamily="34" charset="0"/>
              <a:cs typeface="Arial" pitchFamily="34" charset="0"/>
            </a:endParaRPr>
          </a:p>
          <a:p>
            <a:pPr marL="1371600" lvl="2" indent="-457200">
              <a:lnSpc>
                <a:spcPct val="80000"/>
              </a:lnSpc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material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: HM cross-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anisotropy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1371600" lvl="2" indent="-457200">
              <a:lnSpc>
                <a:spcPct val="80000"/>
              </a:lnSpc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		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Galery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// to </a:t>
            </a:r>
            <a:r>
              <a:rPr lang="el-GR" sz="12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fr-BE" sz="1200" baseline="-25000" dirty="0" smtClean="0">
                <a:latin typeface="Arial" pitchFamily="34" charset="0"/>
                <a:cs typeface="Arial" pitchFamily="34" charset="0"/>
              </a:rPr>
              <a:t>h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1371600" lvl="2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914400" lvl="1" indent="-457200">
              <a:lnSpc>
                <a:spcPct val="80000"/>
              </a:lnSpc>
            </a:pPr>
            <a:r>
              <a:rPr lang="fr-BE" sz="1200" baseline="-25000" dirty="0" smtClean="0">
                <a:latin typeface="Arial" pitchFamily="34" charset="0"/>
                <a:cs typeface="Arial" pitchFamily="34" charset="0"/>
              </a:rPr>
              <a:t>				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Galery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// to </a:t>
            </a:r>
            <a:r>
              <a:rPr lang="el-GR" sz="12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fr-BE" sz="1200" baseline="-25000" dirty="0" smtClean="0">
                <a:latin typeface="Arial" pitchFamily="34" charset="0"/>
                <a:cs typeface="Arial" pitchFamily="34" charset="0"/>
              </a:rPr>
              <a:t>H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300"/>
              </a:spcAft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Issues	:	Prediction of the fracturing.</a:t>
            </a:r>
          </a:p>
          <a:p>
            <a:pPr marL="457200" indent="-457200">
              <a:lnSpc>
                <a:spcPct val="80000"/>
              </a:lnSpc>
              <a:spcAft>
                <a:spcPts val="300"/>
              </a:spcAft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	Effect of anisotropies ?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Permeability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evolution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&amp; relation to fractures ?</a:t>
            </a: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	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" descr="D:\MyDoc_b.pardoen\These\Redac\Version_2\Figures\ch02_COX_bureURL_ol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96" y="2492896"/>
            <a:ext cx="3510390" cy="2088232"/>
          </a:xfrm>
          <a:prstGeom prst="rect">
            <a:avLst/>
          </a:prstGeom>
          <a:noFill/>
        </p:spPr>
      </p:pic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3968" y="1700808"/>
            <a:ext cx="2361600" cy="1798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63888" y="4149080"/>
            <a:ext cx="3466800" cy="1870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>
          <a:xfrm>
            <a:off x="2599954" y="2755776"/>
            <a:ext cx="609600" cy="4191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209553" y="2420888"/>
            <a:ext cx="786383" cy="34441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104778" y="3848100"/>
            <a:ext cx="747142" cy="44499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504704" y="3429000"/>
            <a:ext cx="609600" cy="4191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5844" name="Picture 4" descr="C:\Users\ULg\Desktop\0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92280" y="4508466"/>
            <a:ext cx="1944000" cy="1288756"/>
          </a:xfrm>
          <a:prstGeom prst="rect">
            <a:avLst/>
          </a:prstGeom>
          <a:noFill/>
        </p:spPr>
      </p:pic>
      <p:pic>
        <p:nvPicPr>
          <p:cNvPr id="35845" name="Picture 5" descr="C:\Users\ULg\Desktop\0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08304" y="1266985"/>
            <a:ext cx="1396800" cy="2306031"/>
          </a:xfrm>
          <a:prstGeom prst="rect">
            <a:avLst/>
          </a:prstGeom>
          <a:noFill/>
        </p:spPr>
      </p:pic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7380312" y="978953"/>
            <a:ext cx="1512168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</a:pPr>
            <a:r>
              <a:rPr lang="fr-BE" sz="1000" dirty="0" smtClean="0">
                <a:latin typeface="Arial" pitchFamily="34" charset="0"/>
                <a:cs typeface="Arial" pitchFamily="34" charset="0"/>
              </a:rPr>
              <a:t>(Armand et al., 2014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051720" y="3717032"/>
            <a:ext cx="609600" cy="4191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/>
            </a:pPr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Context</a:t>
            </a:r>
          </a:p>
        </p:txBody>
      </p:sp>
      <p:graphicFrame>
        <p:nvGraphicFramePr>
          <p:cNvPr id="21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6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6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8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7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  <p:bldP spid="20" grpId="0"/>
      <p:bldP spid="2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/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Kinetics of drying process – Water </a:t>
            </a:r>
            <a:r>
              <a:rPr lang="en-US" sz="1600" b="1" dirty="0" err="1" smtClean="0">
                <a:solidFill>
                  <a:srgbClr val="2D2DB9"/>
                </a:solidFill>
                <a:latin typeface="Arial" pitchFamily="34" charset="0"/>
              </a:rPr>
              <a:t>vapour</a:t>
            </a:r>
            <a:r>
              <a:rPr lang="en-US" sz="1600" b="1" dirty="0" smtClean="0">
                <a:solidFill>
                  <a:srgbClr val="2D2DB9"/>
                </a:solidFill>
                <a:latin typeface="Arial" pitchFamily="34" charset="0"/>
              </a:rPr>
              <a:t> transfer</a:t>
            </a:r>
            <a:endParaRPr lang="en-GB" sz="1600" b="1" dirty="0" smtClean="0">
              <a:solidFill>
                <a:srgbClr val="2D2DB9"/>
              </a:solidFill>
              <a:latin typeface="Arial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Drying test :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	saline solutions (control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vapour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phase &amp; RH), or convective drying tests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u="sng" dirty="0" smtClean="0">
                <a:latin typeface="Arial" pitchFamily="34" charset="0"/>
                <a:cs typeface="Arial" pitchFamily="34" charset="0"/>
              </a:rPr>
              <a:t>Drying flux curve: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Thermo-hydraulic process and exchanges in a boundary layer.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1. Preheating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2. Constant flux : 	        heat totally used for water evaporation, saturated boundary layer, external conditions (RH, T, v).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3. Decrease of the flow :  internal resistances restrict the water outflow,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desaturation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of the boundary layer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400" b="1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				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l-GR" sz="1200" dirty="0" smtClean="0">
                <a:latin typeface="Times New Roman"/>
                <a:cs typeface="Times New Roman"/>
                <a:sym typeface="Wingdings" pitchFamily="2" charset="2"/>
              </a:rPr>
              <a:t>α</a:t>
            </a:r>
            <a:r>
              <a:rPr lang="fr-BE" sz="1200" baseline="-25000" dirty="0" smtClean="0">
                <a:latin typeface="Times New Roman"/>
                <a:cs typeface="Times New Roman"/>
                <a:sym typeface="Wingdings" pitchFamily="2" charset="2"/>
              </a:rPr>
              <a:t>v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epend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on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external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rying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conditions (RH, T, v)</a:t>
            </a:r>
          </a:p>
        </p:txBody>
      </p:sp>
      <p:graphicFrame>
        <p:nvGraphicFramePr>
          <p:cNvPr id="15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60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8" name="Picture 69" descr="courbe de séchag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73223" y="2911511"/>
            <a:ext cx="3067787" cy="2051138"/>
          </a:xfrm>
          <a:prstGeom prst="rect">
            <a:avLst/>
          </a:prstGeom>
          <a:noFill/>
        </p:spPr>
      </p:pic>
      <p:sp>
        <p:nvSpPr>
          <p:cNvPr id="9" name="Rectangle 84"/>
          <p:cNvSpPr>
            <a:spLocks noChangeArrowheads="1"/>
          </p:cNvSpPr>
          <p:nvPr/>
        </p:nvSpPr>
        <p:spPr bwMode="auto">
          <a:xfrm>
            <a:off x="5234171" y="3182023"/>
            <a:ext cx="462249" cy="1548757"/>
          </a:xfrm>
          <a:prstGeom prst="rect">
            <a:avLst/>
          </a:prstGeom>
          <a:solidFill>
            <a:srgbClr val="008000">
              <a:alpha val="50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BE"/>
          </a:p>
        </p:txBody>
      </p:sp>
      <p:sp>
        <p:nvSpPr>
          <p:cNvPr id="10" name="Rectangle 85"/>
          <p:cNvSpPr>
            <a:spLocks noChangeArrowheads="1"/>
          </p:cNvSpPr>
          <p:nvPr/>
        </p:nvSpPr>
        <p:spPr bwMode="auto">
          <a:xfrm>
            <a:off x="4130637" y="3193914"/>
            <a:ext cx="1101371" cy="1548757"/>
          </a:xfrm>
          <a:prstGeom prst="rect">
            <a:avLst/>
          </a:prstGeom>
          <a:solidFill>
            <a:srgbClr val="008000">
              <a:alpha val="50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BE"/>
          </a:p>
        </p:txBody>
      </p:sp>
      <p:sp>
        <p:nvSpPr>
          <p:cNvPr id="11" name="Rectangle 86"/>
          <p:cNvSpPr>
            <a:spLocks noChangeArrowheads="1"/>
          </p:cNvSpPr>
          <p:nvPr/>
        </p:nvSpPr>
        <p:spPr bwMode="auto">
          <a:xfrm>
            <a:off x="2933331" y="3205805"/>
            <a:ext cx="1169743" cy="1548757"/>
          </a:xfrm>
          <a:prstGeom prst="rect">
            <a:avLst/>
          </a:prstGeom>
          <a:solidFill>
            <a:srgbClr val="008000">
              <a:alpha val="50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BE"/>
          </a:p>
        </p:txBody>
      </p:sp>
      <p:sp>
        <p:nvSpPr>
          <p:cNvPr id="12" name="TextBox 11"/>
          <p:cNvSpPr txBox="1"/>
          <p:nvPr/>
        </p:nvSpPr>
        <p:spPr>
          <a:xfrm rot="16200000">
            <a:off x="1760412" y="3800580"/>
            <a:ext cx="1962366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BE" sz="1200" b="1" dirty="0" err="1" smtClean="0">
                <a:latin typeface="Arial" pitchFamily="34" charset="0"/>
                <a:cs typeface="Arial" pitchFamily="34" charset="0"/>
              </a:rPr>
              <a:t>Drying</a:t>
            </a:r>
            <a:r>
              <a:rPr lang="fr-BE" sz="12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b="1" dirty="0" err="1" smtClean="0">
                <a:latin typeface="Arial" pitchFamily="34" charset="0"/>
                <a:cs typeface="Arial" pitchFamily="34" charset="0"/>
              </a:rPr>
              <a:t>vapour</a:t>
            </a:r>
            <a:r>
              <a:rPr lang="fr-BE" sz="1200" b="1" dirty="0" smtClean="0">
                <a:latin typeface="Arial" pitchFamily="34" charset="0"/>
                <a:cs typeface="Arial" pitchFamily="34" charset="0"/>
              </a:rPr>
              <a:t> flux, 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61987" y="4812165"/>
            <a:ext cx="2853755" cy="25934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BE" sz="1200" b="1" dirty="0" smtClean="0">
                <a:latin typeface="Arial" pitchFamily="34" charset="0"/>
                <a:cs typeface="Arial" pitchFamily="34" charset="0"/>
              </a:rPr>
              <a:t>Water content, w</a:t>
            </a:r>
          </a:p>
        </p:txBody>
      </p:sp>
      <p:pic>
        <p:nvPicPr>
          <p:cNvPr id="14" name="Picture 71" descr="évolution temporelle températu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49570" y="2875000"/>
            <a:ext cx="2985155" cy="2089737"/>
          </a:xfrm>
          <a:prstGeom prst="rect">
            <a:avLst/>
          </a:prstGeom>
          <a:noFill/>
        </p:spPr>
      </p:pic>
      <p:sp>
        <p:nvSpPr>
          <p:cNvPr id="16" name="Rectangle 87"/>
          <p:cNvSpPr>
            <a:spLocks noChangeArrowheads="1"/>
          </p:cNvSpPr>
          <p:nvPr/>
        </p:nvSpPr>
        <p:spPr bwMode="auto">
          <a:xfrm>
            <a:off x="6483288" y="3247667"/>
            <a:ext cx="139909" cy="1476681"/>
          </a:xfrm>
          <a:prstGeom prst="rect">
            <a:avLst/>
          </a:prstGeom>
          <a:solidFill>
            <a:srgbClr val="008000">
              <a:alpha val="50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BE"/>
          </a:p>
        </p:txBody>
      </p:sp>
      <p:sp>
        <p:nvSpPr>
          <p:cNvPr id="17" name="Rectangle 88"/>
          <p:cNvSpPr>
            <a:spLocks noChangeArrowheads="1"/>
          </p:cNvSpPr>
          <p:nvPr/>
        </p:nvSpPr>
        <p:spPr bwMode="auto">
          <a:xfrm>
            <a:off x="6633373" y="3257843"/>
            <a:ext cx="802571" cy="1476681"/>
          </a:xfrm>
          <a:prstGeom prst="rect">
            <a:avLst/>
          </a:prstGeom>
          <a:solidFill>
            <a:srgbClr val="008000">
              <a:alpha val="50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BE"/>
          </a:p>
        </p:txBody>
      </p:sp>
      <p:sp>
        <p:nvSpPr>
          <p:cNvPr id="18" name="Rectangle 89"/>
          <p:cNvSpPr>
            <a:spLocks noChangeArrowheads="1"/>
          </p:cNvSpPr>
          <p:nvPr/>
        </p:nvSpPr>
        <p:spPr bwMode="auto">
          <a:xfrm>
            <a:off x="7446119" y="3256571"/>
            <a:ext cx="1465232" cy="1476680"/>
          </a:xfrm>
          <a:prstGeom prst="rect">
            <a:avLst/>
          </a:prstGeom>
          <a:solidFill>
            <a:srgbClr val="008000">
              <a:alpha val="50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BE"/>
          </a:p>
        </p:txBody>
      </p:sp>
      <p:sp>
        <p:nvSpPr>
          <p:cNvPr id="19" name="TextBox 18"/>
          <p:cNvSpPr txBox="1"/>
          <p:nvPr/>
        </p:nvSpPr>
        <p:spPr>
          <a:xfrm rot="16200000">
            <a:off x="5157598" y="3831873"/>
            <a:ext cx="197167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BE" sz="1200" b="1" dirty="0" smtClean="0">
                <a:latin typeface="Arial" pitchFamily="34" charset="0"/>
                <a:cs typeface="Arial" pitchFamily="34" charset="0"/>
              </a:rPr>
              <a:t>Surface </a:t>
            </a:r>
            <a:r>
              <a:rPr lang="fr-BE" sz="1200" b="1" dirty="0" err="1" smtClean="0">
                <a:latin typeface="Arial" pitchFamily="34" charset="0"/>
                <a:cs typeface="Arial" pitchFamily="34" charset="0"/>
              </a:rPr>
              <a:t>temperature</a:t>
            </a:r>
            <a:r>
              <a:rPr lang="fr-BE" sz="1200" b="1" dirty="0" smtClean="0">
                <a:latin typeface="Arial" pitchFamily="34" charset="0"/>
                <a:cs typeface="Arial" pitchFamily="34" charset="0"/>
              </a:rPr>
              <a:t>, 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498551" y="4813070"/>
            <a:ext cx="2442053" cy="2219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BE" sz="1200" b="1" dirty="0" smtClean="0">
                <a:latin typeface="Arial" pitchFamily="34" charset="0"/>
                <a:cs typeface="Arial" pitchFamily="34" charset="0"/>
              </a:rPr>
              <a:t>Time, t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0" y="3041684"/>
            <a:ext cx="2410211" cy="2043500"/>
            <a:chOff x="6324213" y="3314698"/>
            <a:chExt cx="2410211" cy="2043500"/>
          </a:xfrm>
        </p:grpSpPr>
        <p:pic>
          <p:nvPicPr>
            <p:cNvPr id="22" name="Picture 7" descr="évolution temporelle mass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438899" y="3333432"/>
              <a:ext cx="2295525" cy="1924368"/>
            </a:xfrm>
            <a:prstGeom prst="rect">
              <a:avLst/>
            </a:prstGeom>
            <a:noFill/>
          </p:spPr>
        </p:pic>
        <p:sp>
          <p:nvSpPr>
            <p:cNvPr id="23" name="TextBox 22"/>
            <p:cNvSpPr txBox="1"/>
            <p:nvPr/>
          </p:nvSpPr>
          <p:spPr>
            <a:xfrm rot="16200000">
              <a:off x="5576887" y="4062024"/>
              <a:ext cx="1771651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fr-BE" sz="1200" b="1" dirty="0" smtClean="0">
                  <a:latin typeface="Arial" pitchFamily="34" charset="0"/>
                  <a:cs typeface="Arial" pitchFamily="34" charset="0"/>
                </a:rPr>
                <a:t>Water mass, </a:t>
              </a:r>
              <a:r>
                <a:rPr lang="fr-BE" sz="1200" b="1" dirty="0" err="1" smtClean="0">
                  <a:latin typeface="Arial" pitchFamily="34" charset="0"/>
                  <a:cs typeface="Arial" pitchFamily="34" charset="0"/>
                </a:rPr>
                <a:t>M</a:t>
              </a:r>
              <a:r>
                <a:rPr lang="fr-BE" sz="1200" b="1" baseline="-25000" dirty="0" err="1" smtClean="0">
                  <a:latin typeface="Arial" pitchFamily="34" charset="0"/>
                  <a:cs typeface="Arial" pitchFamily="34" charset="0"/>
                </a:rPr>
                <a:t>w</a:t>
              </a:r>
              <a:endParaRPr lang="fr-BE" sz="1200" b="1" baseline="-25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862761" y="5081199"/>
              <a:ext cx="1771651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fr-BE" sz="1200" b="1" dirty="0" smtClean="0">
                  <a:latin typeface="Arial" pitchFamily="34" charset="0"/>
                  <a:cs typeface="Arial" pitchFamily="34" charset="0"/>
                </a:rPr>
                <a:t>Time, t</a:t>
              </a:r>
            </a:p>
          </p:txBody>
        </p:sp>
      </p:grpSp>
      <p:sp>
        <p:nvSpPr>
          <p:cNvPr id="25" name="Rectangle 84"/>
          <p:cNvSpPr>
            <a:spLocks noChangeArrowheads="1"/>
          </p:cNvSpPr>
          <p:nvPr/>
        </p:nvSpPr>
        <p:spPr bwMode="auto">
          <a:xfrm>
            <a:off x="326339" y="3196315"/>
            <a:ext cx="45719" cy="1548757"/>
          </a:xfrm>
          <a:prstGeom prst="rect">
            <a:avLst/>
          </a:prstGeom>
          <a:solidFill>
            <a:srgbClr val="008000">
              <a:alpha val="50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BE"/>
          </a:p>
        </p:txBody>
      </p:sp>
      <p:sp>
        <p:nvSpPr>
          <p:cNvPr id="26" name="Rectangle 85"/>
          <p:cNvSpPr>
            <a:spLocks noChangeArrowheads="1"/>
          </p:cNvSpPr>
          <p:nvPr/>
        </p:nvSpPr>
        <p:spPr bwMode="auto">
          <a:xfrm>
            <a:off x="376915" y="3193915"/>
            <a:ext cx="146961" cy="1548757"/>
          </a:xfrm>
          <a:prstGeom prst="rect">
            <a:avLst/>
          </a:prstGeom>
          <a:solidFill>
            <a:srgbClr val="008000">
              <a:alpha val="50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BE"/>
          </a:p>
        </p:txBody>
      </p:sp>
      <p:sp>
        <p:nvSpPr>
          <p:cNvPr id="27" name="Rectangle 86"/>
          <p:cNvSpPr>
            <a:spLocks noChangeArrowheads="1"/>
          </p:cNvSpPr>
          <p:nvPr/>
        </p:nvSpPr>
        <p:spPr bwMode="auto">
          <a:xfrm>
            <a:off x="530572" y="3196280"/>
            <a:ext cx="1712567" cy="1548757"/>
          </a:xfrm>
          <a:prstGeom prst="rect">
            <a:avLst/>
          </a:prstGeom>
          <a:solidFill>
            <a:srgbClr val="008000">
              <a:alpha val="50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BE"/>
          </a:p>
        </p:txBody>
      </p:sp>
      <p:cxnSp>
        <p:nvCxnSpPr>
          <p:cNvPr id="28" name="Straight Connector 27"/>
          <p:cNvCxnSpPr/>
          <p:nvPr/>
        </p:nvCxnSpPr>
        <p:spPr>
          <a:xfrm>
            <a:off x="369425" y="3193915"/>
            <a:ext cx="0" cy="1548757"/>
          </a:xfrm>
          <a:prstGeom prst="line">
            <a:avLst/>
          </a:prstGeom>
          <a:ln w="63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21825" y="3193899"/>
            <a:ext cx="0" cy="1548757"/>
          </a:xfrm>
          <a:prstGeom prst="line">
            <a:avLst/>
          </a:prstGeom>
          <a:ln w="63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4877" y="2898938"/>
            <a:ext cx="255404" cy="25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20090" y="2894176"/>
            <a:ext cx="255549" cy="25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93002" y="2898938"/>
            <a:ext cx="235421" cy="25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" name="Object 5"/>
          <p:cNvGraphicFramePr>
            <a:graphicFrameLocks noChangeAspect="1"/>
          </p:cNvGraphicFramePr>
          <p:nvPr/>
        </p:nvGraphicFramePr>
        <p:xfrm>
          <a:off x="2978299" y="3112578"/>
          <a:ext cx="9334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84" name="Equation" r:id="rId9" imgW="939600" imgH="431640" progId="Equation.DSMT4">
                  <p:embed/>
                </p:oleObj>
              </mc:Choice>
              <mc:Fallback>
                <p:oleObj name="Equation" r:id="rId9" imgW="9396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299" y="3112578"/>
                        <a:ext cx="9334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flipH="1" flipV="1">
            <a:off x="4591050" y="3474629"/>
            <a:ext cx="64294" cy="23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6883" name="Object 5"/>
          <p:cNvGraphicFramePr>
            <a:graphicFrameLocks noChangeAspect="1"/>
          </p:cNvGraphicFramePr>
          <p:nvPr/>
        </p:nvGraphicFramePr>
        <p:xfrm>
          <a:off x="2913558" y="5190579"/>
          <a:ext cx="25225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85" name="Equation" r:id="rId11" imgW="2539800" imgH="990360" progId="Equation.DSMT4">
                  <p:embed/>
                </p:oleObj>
              </mc:Choice>
              <mc:Fallback>
                <p:oleObj name="Equation" r:id="rId11" imgW="253980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558" y="5190579"/>
                        <a:ext cx="2522538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9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6" grpId="0" animBg="1"/>
      <p:bldP spid="16" grpId="1" animBg="1"/>
      <p:bldP spid="17" grpId="0" animBg="1"/>
      <p:bldP spid="17" grpId="1" animBg="1"/>
      <p:bldP spid="18" grpId="0" animBg="1"/>
      <p:bldP spid="25" grpId="0" animBg="1"/>
      <p:bldP spid="25" grpId="1" animBg="1"/>
      <p:bldP spid="26" grpId="0" animBg="1"/>
      <p:bldP spid="26" grpId="1" animBg="1"/>
      <p:bldP spid="2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b="1" u="sng" dirty="0" err="1" smtClean="0">
                <a:latin typeface="Arial" pitchFamily="34" charset="0"/>
                <a:cs typeface="Arial" pitchFamily="34" charset="0"/>
              </a:rPr>
              <a:t>Gallery</a:t>
            </a:r>
            <a:r>
              <a:rPr lang="fr-BE" sz="1200" b="1" u="sng" dirty="0" smtClean="0">
                <a:latin typeface="Arial" pitchFamily="34" charset="0"/>
                <a:cs typeface="Arial" pitchFamily="34" charset="0"/>
              </a:rPr>
              <a:t> excavation </a:t>
            </a:r>
            <a:r>
              <a:rPr lang="fr-BE" sz="1200" b="1" u="sng" dirty="0" err="1" smtClean="0">
                <a:latin typeface="Arial" pitchFamily="34" charset="0"/>
                <a:cs typeface="Arial" pitchFamily="34" charset="0"/>
              </a:rPr>
              <a:t>modelling</a:t>
            </a:r>
            <a:r>
              <a:rPr lang="fr-BE" sz="12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200" b="1" u="sng" dirty="0" smtClean="0">
                <a:latin typeface="Arial" pitchFamily="34" charset="0"/>
                <a:cs typeface="Arial" pitchFamily="34" charset="0"/>
              </a:rPr>
              <a:t>for anisotropic initial stress state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Gallery // to </a:t>
            </a:r>
            <a:r>
              <a:rPr lang="el-GR" sz="12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en-US" sz="1200" baseline="-25000" dirty="0" smtClean="0">
                <a:latin typeface="Arial" pitchFamily="34" charset="0"/>
                <a:cs typeface="Arial" pitchFamily="34" charset="0"/>
              </a:rPr>
              <a:t>h</a:t>
            </a:r>
            <a:endParaRPr lang="pt-BR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/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Convergence and HM coupling</a:t>
            </a:r>
          </a:p>
        </p:txBody>
      </p:sp>
      <p:graphicFrame>
        <p:nvGraphicFramePr>
          <p:cNvPr id="35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61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5" name="Picture 6" descr="C:\Users\ULg\Desktop\New folder\localis_421bis_(7)_bishop_tot_ech_1000j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1333938"/>
            <a:ext cx="2003761" cy="2095062"/>
          </a:xfrm>
          <a:prstGeom prst="rect">
            <a:avLst/>
          </a:prstGeom>
          <a:noFill/>
        </p:spPr>
      </p:pic>
      <p:cxnSp>
        <p:nvCxnSpPr>
          <p:cNvPr id="27" name="Straight Connector 26"/>
          <p:cNvCxnSpPr/>
          <p:nvPr/>
        </p:nvCxnSpPr>
        <p:spPr>
          <a:xfrm flipH="1" flipV="1">
            <a:off x="1547664" y="1052736"/>
            <a:ext cx="1" cy="18002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5092" y="3645024"/>
            <a:ext cx="8049396" cy="295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Rectangle 37"/>
          <p:cNvSpPr/>
          <p:nvPr/>
        </p:nvSpPr>
        <p:spPr>
          <a:xfrm>
            <a:off x="3707904" y="3547616"/>
            <a:ext cx="4896544" cy="30243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39" name="TextBox 38"/>
          <p:cNvSpPr txBox="1"/>
          <p:nvPr/>
        </p:nvSpPr>
        <p:spPr>
          <a:xfrm>
            <a:off x="5220072" y="4964975"/>
            <a:ext cx="385192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BE" sz="1200" dirty="0" smtClean="0">
                <a:latin typeface="Arial" pitchFamily="34" charset="0"/>
                <a:cs typeface="Arial" pitchFamily="34" charset="0"/>
              </a:rPr>
              <a:t>Close to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gallery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wall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fr-BE" sz="1200" dirty="0" smtClean="0">
                <a:latin typeface="Arial" pitchFamily="34" charset="0"/>
                <a:cs typeface="Arial" pitchFamily="34" charset="0"/>
              </a:rPr>
              <a:t>      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trong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effect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of the localisation bands</a:t>
            </a:r>
          </a:p>
          <a:p>
            <a:r>
              <a:rPr lang="fr-BE" sz="1200" dirty="0" smtClean="0">
                <a:latin typeface="Arial" pitchFamily="34" charset="0"/>
                <a:cs typeface="Arial" pitchFamily="34" charset="0"/>
              </a:rPr>
              <a:t>       </a:t>
            </a:r>
            <a:r>
              <a:rPr lang="el-GR" sz="12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el-GR" sz="1200" baseline="30000" dirty="0" smtClean="0">
                <a:latin typeface="Arial" pitchFamily="34" charset="0"/>
                <a:cs typeface="Arial" pitchFamily="34" charset="0"/>
              </a:rPr>
              <a:t>Γ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cst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fr-BE" sz="1200" baseline="-25000" dirty="0" err="1" smtClean="0">
                <a:latin typeface="Arial" pitchFamily="34" charset="0"/>
                <a:cs typeface="Arial" pitchFamily="34" charset="0"/>
              </a:rPr>
              <a:t>w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↑, </a:t>
            </a:r>
            <a:r>
              <a:rPr lang="el-GR" sz="12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’↓ , </a:t>
            </a:r>
            <a:r>
              <a:rPr lang="el-GR" sz="1200" dirty="0" smtClean="0">
                <a:latin typeface="Arial" pitchFamily="34" charset="0"/>
                <a:cs typeface="Arial" pitchFamily="34" charset="0"/>
              </a:rPr>
              <a:t>ε</a:t>
            </a:r>
            <a:r>
              <a:rPr lang="fr-BE" sz="1200" baseline="30000" dirty="0" err="1" smtClean="0">
                <a:latin typeface="Arial" pitchFamily="34" charset="0"/>
                <a:cs typeface="Arial" pitchFamily="34" charset="0"/>
              </a:rPr>
              <a:t>pl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↑ (on the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yield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surface)</a:t>
            </a:r>
          </a:p>
          <a:p>
            <a:r>
              <a:rPr lang="fr-BE" sz="1200" dirty="0" smtClean="0">
                <a:latin typeface="Arial" pitchFamily="34" charset="0"/>
                <a:cs typeface="Arial" pitchFamily="34" charset="0"/>
              </a:rPr>
              <a:t>       Convergence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keep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increasing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r>
              <a:rPr lang="fr-BE" sz="1200" dirty="0" smtClean="0">
                <a:latin typeface="Arial" pitchFamily="34" charset="0"/>
                <a:cs typeface="Arial" pitchFamily="34" charset="0"/>
              </a:rPr>
              <a:t>In the vertical: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imilar</a:t>
            </a:r>
            <a:endParaRPr lang="fr-BE" sz="12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2" name="Group 41"/>
          <p:cNvGrpSpPr>
            <a:grpSpLocks noChangeAspect="1"/>
          </p:cNvGrpSpPr>
          <p:nvPr/>
        </p:nvGrpSpPr>
        <p:grpSpPr>
          <a:xfrm>
            <a:off x="7645274" y="1575150"/>
            <a:ext cx="859070" cy="1853850"/>
            <a:chOff x="8184825" y="1052736"/>
            <a:chExt cx="959175" cy="2069874"/>
          </a:xfrm>
        </p:grpSpPr>
        <p:pic>
          <p:nvPicPr>
            <p:cNvPr id="40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184825" y="1052736"/>
              <a:ext cx="852550" cy="203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" name="Rectangle 40"/>
            <p:cNvSpPr/>
            <p:nvPr/>
          </p:nvSpPr>
          <p:spPr>
            <a:xfrm>
              <a:off x="8229600" y="2234987"/>
              <a:ext cx="914400" cy="887623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30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97872" y="1196753"/>
            <a:ext cx="2604756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Box 35"/>
          <p:cNvSpPr txBox="1"/>
          <p:nvPr/>
        </p:nvSpPr>
        <p:spPr>
          <a:xfrm>
            <a:off x="5413025" y="980728"/>
            <a:ext cx="201622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BE" sz="1200" dirty="0" smtClean="0">
                <a:latin typeface="Arial" pitchFamily="34" charset="0"/>
                <a:cs typeface="Arial" pitchFamily="34" charset="0"/>
              </a:rPr>
              <a:t>Vertical cross-section</a:t>
            </a:r>
            <a:endParaRPr lang="fr-BE" sz="12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80657" y="679850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kern="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isplacements</a:t>
            </a: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Andra’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URL					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Mine-by experiment</a:t>
            </a:r>
          </a:p>
          <a:p>
            <a:pPr marL="457200" indent="-457200">
              <a:spcAft>
                <a:spcPts val="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0"/>
              </a:spcAft>
              <a:defRPr/>
            </a:pP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Borehole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extensometer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and pore pressure	</a:t>
            </a:r>
            <a:r>
              <a:rPr lang="fr-BE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Characterise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isplacements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in the rock mass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2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8064" y="1628800"/>
            <a:ext cx="3600400" cy="2035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6" name="Picture 6" descr="D:\MyDoc_b.pardoen\These\Redac\Version_2\ch02_COX_bureURL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1340768"/>
            <a:ext cx="3531255" cy="2088232"/>
          </a:xfrm>
          <a:prstGeom prst="rect">
            <a:avLst/>
          </a:prstGeom>
          <a:noFill/>
        </p:spPr>
      </p:pic>
      <p:pic>
        <p:nvPicPr>
          <p:cNvPr id="81927" name="Picture 7" descr="C:\Users\ULg\Desktop\Untitled-4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5616" y="4253061"/>
            <a:ext cx="5943600" cy="2200275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2941216" y="2276872"/>
            <a:ext cx="720080" cy="50405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5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/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Mine-by experiment</a:t>
            </a:r>
          </a:p>
        </p:txBody>
      </p:sp>
      <p:graphicFrame>
        <p:nvGraphicFramePr>
          <p:cNvPr id="12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62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80657" y="679850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kern="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isplacements</a:t>
            </a: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Viscosity based on 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creep tests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							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nvergence</a:t>
            </a: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Horizontal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Vertical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22" name="Picture 2" descr="C:\Users\ULg\Desktop\extenso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8104" y="1386176"/>
            <a:ext cx="4320000" cy="5139168"/>
          </a:xfrm>
          <a:prstGeom prst="rect">
            <a:avLst/>
          </a:prstGeom>
          <a:noFill/>
        </p:spPr>
      </p:pic>
      <p:pic>
        <p:nvPicPr>
          <p:cNvPr id="13" name="Picture 11" descr="D:\MyDoc_b.pardoen\These\Oral defense\Fig\conv_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86495" y="2352944"/>
            <a:ext cx="2977993" cy="2520000"/>
          </a:xfrm>
          <a:prstGeom prst="rect">
            <a:avLst/>
          </a:prstGeom>
          <a:noFill/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7714687" y="2780928"/>
            <a:ext cx="1050983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Horizontal</a:t>
            </a:r>
            <a:endParaRPr lang="fr-BE" sz="1200" kern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7714687" y="3861048"/>
            <a:ext cx="1050983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fr-BE" sz="12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Vertical</a:t>
            </a:r>
            <a:endParaRPr lang="fr-BE" sz="1200" kern="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63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/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Mine-by experi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80657" y="679850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kern="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isplacements</a:t>
            </a: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Viscosity based on 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in situ measurements </a:t>
            </a:r>
            <a:r>
              <a:rPr lang="en-US" sz="12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</a:t>
            </a:r>
            <a:r>
              <a:rPr lang="en-US" sz="12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Viscosity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influence</a:t>
            </a:r>
            <a:endParaRPr lang="en-US" sz="1200" b="1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							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nvergence</a:t>
            </a: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Horizontal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Vertical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						Viscosity allows to reproduce the increase 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							of convergence in the long term.</a:t>
            </a: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3" descr="C:\Users\ULg\Desktop\Untitled-5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1386176"/>
            <a:ext cx="4320000" cy="5139168"/>
          </a:xfrm>
          <a:prstGeom prst="rect">
            <a:avLst/>
          </a:prstGeom>
          <a:noFill/>
        </p:spPr>
      </p:pic>
      <p:pic>
        <p:nvPicPr>
          <p:cNvPr id="10" name="Picture 4" descr="D:\MyDoc_b.pardoen\These\Oral defense\Fig\conv_04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84413" y="2352944"/>
            <a:ext cx="2980075" cy="2520000"/>
          </a:xfrm>
          <a:prstGeom prst="rect">
            <a:avLst/>
          </a:prstGeom>
          <a:noFill/>
        </p:spPr>
      </p:pic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7714687" y="2780928"/>
            <a:ext cx="1050983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Horizontal</a:t>
            </a:r>
            <a:endParaRPr lang="fr-BE" sz="1200" kern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7714687" y="3861048"/>
            <a:ext cx="1050983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80000"/>
              </a:lnSpc>
              <a:defRPr/>
            </a:pPr>
            <a:r>
              <a:rPr lang="fr-BE" sz="12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Vertical</a:t>
            </a:r>
            <a:endParaRPr lang="fr-BE" sz="1200" kern="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64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/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Mine-by experi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80657" y="679850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ore water pressure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spcAft>
                <a:spcPts val="600"/>
              </a:spcAft>
              <a:defRPr/>
            </a:pPr>
            <a:endParaRPr lang="fr-BE" sz="12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fr-BE" sz="1200" kern="0" dirty="0" smtClean="0">
                <a:latin typeface="Arial" pitchFamily="34" charset="0"/>
                <a:cs typeface="Arial" pitchFamily="34" charset="0"/>
              </a:rPr>
              <a:t>Mine-by test</a:t>
            </a:r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fr-BE" sz="1200" kern="0" dirty="0" err="1" smtClean="0">
                <a:latin typeface="Arial" pitchFamily="34" charset="0"/>
                <a:cs typeface="Arial" pitchFamily="34" charset="0"/>
              </a:rPr>
              <a:t>After</a:t>
            </a:r>
            <a:r>
              <a:rPr lang="fr-BE" sz="1200" kern="0" dirty="0" smtClean="0">
                <a:latin typeface="Arial" pitchFamily="34" charset="0"/>
                <a:cs typeface="Arial" pitchFamily="34" charset="0"/>
              </a:rPr>
              <a:t> excavation: RH=100% , </a:t>
            </a:r>
            <a:r>
              <a:rPr lang="fr-BE" sz="1200" kern="0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fr-BE" sz="1200" kern="0" baseline="-25000" dirty="0" err="1" smtClean="0">
                <a:latin typeface="Arial" pitchFamily="34" charset="0"/>
                <a:cs typeface="Arial" pitchFamily="34" charset="0"/>
              </a:rPr>
              <a:t>w</a:t>
            </a:r>
            <a:r>
              <a:rPr lang="fr-BE" sz="1200" kern="0" dirty="0" smtClean="0">
                <a:latin typeface="Arial" pitchFamily="34" charset="0"/>
                <a:cs typeface="Arial" pitchFamily="34" charset="0"/>
              </a:rPr>
              <a:t> = 0 </a:t>
            </a:r>
            <a:r>
              <a:rPr lang="fr-BE" sz="1200" kern="0" dirty="0" err="1" smtClean="0">
                <a:latin typeface="Arial" pitchFamily="34" charset="0"/>
                <a:cs typeface="Arial" pitchFamily="34" charset="0"/>
              </a:rPr>
              <a:t>MPa</a:t>
            </a:r>
            <a:r>
              <a:rPr lang="fr-BE" sz="1200" kern="0" dirty="0" smtClean="0">
                <a:latin typeface="Arial" pitchFamily="34" charset="0"/>
                <a:cs typeface="Arial" pitchFamily="34" charset="0"/>
              </a:rPr>
              <a:t> in the </a:t>
            </a:r>
            <a:r>
              <a:rPr lang="fr-BE" sz="1200" kern="0" dirty="0" err="1" smtClean="0">
                <a:latin typeface="Arial" pitchFamily="34" charset="0"/>
                <a:cs typeface="Arial" pitchFamily="34" charset="0"/>
              </a:rPr>
              <a:t>gallery</a:t>
            </a:r>
            <a:endParaRPr lang="fr-BE" sz="1200" kern="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fr-BE" sz="1200" kern="0" dirty="0" smtClean="0">
                <a:latin typeface="Arial" pitchFamily="34" charset="0"/>
                <a:cs typeface="Arial" pitchFamily="34" charset="0"/>
              </a:rPr>
              <a:t>Horizontal:</a:t>
            </a:r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fr-BE" sz="1200" kern="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61794" name="Picture 2" descr="C:\Users\ULg\Desktop\Untitled-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1840" y="978387"/>
            <a:ext cx="3240360" cy="1379940"/>
          </a:xfrm>
          <a:prstGeom prst="rect">
            <a:avLst/>
          </a:prstGeom>
          <a:noFill/>
        </p:spPr>
      </p:pic>
      <p:pic>
        <p:nvPicPr>
          <p:cNvPr id="161795" name="Picture 3" descr="C:\Users\ULg\Desktop\Untitled-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3717032"/>
            <a:ext cx="8280000" cy="2814825"/>
          </a:xfrm>
          <a:prstGeom prst="rect">
            <a:avLst/>
          </a:prstGeom>
          <a:noFill/>
        </p:spPr>
      </p:pic>
      <p:graphicFrame>
        <p:nvGraphicFramePr>
          <p:cNvPr id="9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65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/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Mine-by experi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BE" sz="1200" u="sng" dirty="0" smtClean="0">
                <a:latin typeface="Arial" pitchFamily="34" charset="0"/>
                <a:cs typeface="Arial" pitchFamily="34" charset="0"/>
              </a:rPr>
              <a:t>Air-rock interaction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Large-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scale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ventilation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experiment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(SDZ).</a:t>
            </a:r>
          </a:p>
          <a:p>
            <a:pPr marL="457200" indent="-457200">
              <a:lnSpc>
                <a:spcPct val="80000"/>
              </a:lnSpc>
            </a:pPr>
            <a:endParaRPr lang="fr-BE" sz="6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</a:pP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Characterise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the effect of gallery ventilation on the hydraulic transfer.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fr-BE" sz="1200" dirty="0" smtClean="0">
                <a:latin typeface="Arial" pitchFamily="34" charset="0"/>
                <a:cs typeface="Arial" pitchFamily="34" charset="0"/>
              </a:rPr>
              <a:t>Issues:	Drainage / </a:t>
            </a:r>
            <a:r>
              <a:rPr lang="fr-BE" sz="1200" dirty="0" err="1" smtClean="0">
                <a:latin typeface="Arial" pitchFamily="34" charset="0"/>
                <a:cs typeface="Arial" pitchFamily="34" charset="0"/>
              </a:rPr>
              <a:t>desaturation</a:t>
            </a:r>
            <a:r>
              <a:rPr lang="fr-BE" sz="1200" dirty="0" smtClean="0">
                <a:latin typeface="Arial" pitchFamily="34" charset="0"/>
                <a:cs typeface="Arial" pitchFamily="34" charset="0"/>
              </a:rPr>
              <a:t> reproduction.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/>
            </a:pPr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Context</a:t>
            </a:r>
          </a:p>
        </p:txBody>
      </p:sp>
      <p:pic>
        <p:nvPicPr>
          <p:cNvPr id="13" name="Picture 1" descr="D:\MyDoc_b.pardoen\These\Redac\Version_2\Figures\ch02_COX_bureURL_ol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2204864"/>
            <a:ext cx="3752486" cy="2232248"/>
          </a:xfrm>
          <a:prstGeom prst="rect">
            <a:avLst/>
          </a:prstGeom>
          <a:noFill/>
        </p:spPr>
      </p:pic>
      <p:sp>
        <p:nvSpPr>
          <p:cNvPr id="15" name="Rectangle 14"/>
          <p:cNvSpPr/>
          <p:nvPr/>
        </p:nvSpPr>
        <p:spPr>
          <a:xfrm>
            <a:off x="3275856" y="2420888"/>
            <a:ext cx="637735" cy="44800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1" descr="C:\Users\ULg\Desktop\schéma SDZ modif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4008" y="2492896"/>
            <a:ext cx="4208971" cy="1584000"/>
          </a:xfrm>
          <a:prstGeom prst="rect">
            <a:avLst/>
          </a:prstGeom>
          <a:noFill/>
        </p:spPr>
      </p:pic>
      <p:graphicFrame>
        <p:nvGraphicFramePr>
          <p:cNvPr id="9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7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1"/>
          <p:cNvGrpSpPr>
            <a:grpSpLocks noChangeAspect="1"/>
          </p:cNvGrpSpPr>
          <p:nvPr/>
        </p:nvGrpSpPr>
        <p:grpSpPr>
          <a:xfrm>
            <a:off x="5972093" y="584944"/>
            <a:ext cx="2416331" cy="2340000"/>
            <a:chOff x="3914776" y="752475"/>
            <a:chExt cx="2769488" cy="2682000"/>
          </a:xfrm>
        </p:grpSpPr>
        <p:pic>
          <p:nvPicPr>
            <p:cNvPr id="18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914776" y="752475"/>
              <a:ext cx="2749685" cy="268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Rectangle 18"/>
            <p:cNvSpPr/>
            <p:nvPr/>
          </p:nvSpPr>
          <p:spPr>
            <a:xfrm>
              <a:off x="6483096" y="2944368"/>
              <a:ext cx="201168" cy="173736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6" name="Straight Connector 5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80657" y="692696"/>
            <a:ext cx="8863343" cy="531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defRPr/>
            </a:pPr>
            <a:r>
              <a:rPr lang="fr-BE" sz="1400" b="1" u="sng" dirty="0" smtClean="0">
                <a:latin typeface="Arial" pitchFamily="34" charset="0"/>
                <a:cs typeface="Arial" pitchFamily="34" charset="0"/>
              </a:rPr>
              <a:t>Objectives</a:t>
            </a: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Better understand, predict, and model the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behaviour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of the</a:t>
            </a:r>
          </a:p>
          <a:p>
            <a:pPr marL="457200" indent="-457200">
              <a:lnSpc>
                <a:spcPct val="80000"/>
              </a:lnSpc>
              <a:defRPr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      EDZ in partially saturated clay rock, at large scale.</a:t>
            </a: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80000"/>
              </a:lnSpc>
              <a:defRPr/>
            </a:pPr>
            <a:endParaRPr lang="fr-BE" sz="12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sp>
        <p:nvSpPr>
          <p:cNvPr id="14" name="Rectangle à coins arrondis 21"/>
          <p:cNvSpPr/>
          <p:nvPr/>
        </p:nvSpPr>
        <p:spPr>
          <a:xfrm>
            <a:off x="107504" y="2852936"/>
            <a:ext cx="2160240" cy="12961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 smtClean="0">
                <a:solidFill>
                  <a:srgbClr val="2D2DB9"/>
                </a:solidFill>
                <a:latin typeface="Arial" charset="0"/>
                <a:cs typeface="Arial" charset="0"/>
              </a:rPr>
              <a:t>Fracture description</a:t>
            </a:r>
          </a:p>
          <a:p>
            <a:pPr algn="ctr">
              <a:defRPr/>
            </a:pPr>
            <a:endParaRPr lang="en-US" sz="12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Fracturing process. </a:t>
            </a:r>
          </a:p>
          <a:p>
            <a:pPr algn="ctr">
              <a:defRPr/>
            </a:pPr>
            <a:endParaRPr lang="en-US" sz="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EDZ development.</a:t>
            </a:r>
          </a:p>
        </p:txBody>
      </p:sp>
      <p:sp>
        <p:nvSpPr>
          <p:cNvPr id="15" name="Rectangle à coins arrondis 21"/>
          <p:cNvSpPr/>
          <p:nvPr/>
        </p:nvSpPr>
        <p:spPr>
          <a:xfrm>
            <a:off x="2699792" y="3212976"/>
            <a:ext cx="2808312" cy="1944216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BE" sz="1200" dirty="0" smtClean="0">
                <a:solidFill>
                  <a:srgbClr val="2D2DB9"/>
                </a:solidFill>
                <a:latin typeface="Arial" pitchFamily="34" charset="0"/>
                <a:cs typeface="Arial" pitchFamily="34" charset="0"/>
              </a:rPr>
              <a:t>Constitutive </a:t>
            </a:r>
            <a:r>
              <a:rPr lang="fr-BE" sz="1200" dirty="0" err="1" smtClean="0">
                <a:solidFill>
                  <a:srgbClr val="2D2DB9"/>
                </a:solidFill>
                <a:latin typeface="Arial" pitchFamily="34" charset="0"/>
                <a:cs typeface="Arial" pitchFamily="34" charset="0"/>
              </a:rPr>
              <a:t>models</a:t>
            </a:r>
            <a:endParaRPr lang="fr-BE" sz="1200" dirty="0" smtClean="0">
              <a:solidFill>
                <a:srgbClr val="2D2DB9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endParaRPr lang="en-US" sz="12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Mechanics:</a:t>
            </a: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Anisotropic </a:t>
            </a:r>
            <a:r>
              <a:rPr lang="en-US" sz="12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behaviour</a:t>
            </a: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.</a:t>
            </a: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Influence on fracturing.</a:t>
            </a:r>
          </a:p>
          <a:p>
            <a:pPr algn="ctr">
              <a:defRPr/>
            </a:pPr>
            <a:endParaRPr lang="en-US" sz="12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Coupled:</a:t>
            </a: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Hydro-mechanical coupling </a:t>
            </a: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(fractures – hydraulic transfer) </a:t>
            </a:r>
          </a:p>
        </p:txBody>
      </p:sp>
      <p:sp>
        <p:nvSpPr>
          <p:cNvPr id="16" name="Rectangle à coins arrondis 21"/>
          <p:cNvSpPr/>
          <p:nvPr/>
        </p:nvSpPr>
        <p:spPr>
          <a:xfrm>
            <a:off x="6012160" y="3933056"/>
            <a:ext cx="2880320" cy="2088232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BE" sz="1200" dirty="0" err="1" smtClean="0">
                <a:solidFill>
                  <a:srgbClr val="2D2DB9"/>
                </a:solidFill>
                <a:latin typeface="Arial" pitchFamily="34" charset="0"/>
                <a:cs typeface="Arial" pitchFamily="34" charset="0"/>
              </a:rPr>
              <a:t>Numerical</a:t>
            </a:r>
            <a:r>
              <a:rPr lang="fr-BE" sz="1200" dirty="0" smtClean="0">
                <a:solidFill>
                  <a:srgbClr val="2D2DB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BE" sz="1200" dirty="0" err="1" smtClean="0">
                <a:solidFill>
                  <a:srgbClr val="2D2DB9"/>
                </a:solidFill>
                <a:latin typeface="Arial" pitchFamily="34" charset="0"/>
                <a:cs typeface="Arial" pitchFamily="34" charset="0"/>
              </a:rPr>
              <a:t>modelling</a:t>
            </a:r>
            <a:endParaRPr lang="fr-BE" sz="1200" dirty="0" smtClean="0">
              <a:solidFill>
                <a:srgbClr val="2D2DB9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endParaRPr lang="en-US" sz="12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fr-BE" sz="12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Finite</a:t>
            </a:r>
            <a:r>
              <a:rPr lang="fr-BE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fr-BE" sz="12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element</a:t>
            </a:r>
            <a:r>
              <a:rPr lang="fr-BE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fr-BE" sz="12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method</a:t>
            </a:r>
            <a:r>
              <a:rPr lang="fr-BE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.</a:t>
            </a:r>
          </a:p>
          <a:p>
            <a:pPr algn="ctr">
              <a:defRPr/>
            </a:pPr>
            <a:endParaRPr lang="en-US" sz="1200" b="1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Reproduction of </a:t>
            </a:r>
            <a:r>
              <a:rPr lang="en-US" sz="12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fractures </a:t>
            </a:r>
          </a:p>
          <a:p>
            <a:pPr algn="ctr">
              <a:defRPr/>
            </a:pPr>
            <a:r>
              <a:rPr lang="en-US" sz="12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and EDZ </a:t>
            </a: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in rock.</a:t>
            </a:r>
          </a:p>
          <a:p>
            <a:pPr algn="ctr">
              <a:defRPr/>
            </a:pPr>
            <a:endParaRPr lang="en-US" sz="12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Influence of </a:t>
            </a:r>
            <a:r>
              <a:rPr lang="en-US" sz="12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fracturing</a:t>
            </a: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on </a:t>
            </a:r>
            <a:r>
              <a:rPr lang="en-US" sz="12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water transfer </a:t>
            </a:r>
            <a:r>
              <a:rPr lang="en-US" sz="1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around galleries.</a:t>
            </a:r>
          </a:p>
        </p:txBody>
      </p:sp>
      <p:sp>
        <p:nvSpPr>
          <p:cNvPr id="13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+mj-lt"/>
              <a:buAutoNum type="arabicPeriod"/>
            </a:pPr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Context</a:t>
            </a:r>
          </a:p>
        </p:txBody>
      </p:sp>
      <p:graphicFrame>
        <p:nvGraphicFramePr>
          <p:cNvPr id="20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8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5"/>
          <p:cNvSpPr txBox="1">
            <a:spLocks noChangeArrowheads="1"/>
          </p:cNvSpPr>
          <p:nvPr/>
        </p:nvSpPr>
        <p:spPr bwMode="auto">
          <a:xfrm>
            <a:off x="560388" y="1772816"/>
            <a:ext cx="8250237" cy="301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dirty="0" smtClean="0">
                <a:latin typeface="Arial" pitchFamily="34" charset="0"/>
              </a:rPr>
              <a:t>Context</a:t>
            </a:r>
          </a:p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dirty="0" smtClean="0">
                <a:latin typeface="Arial" pitchFamily="34" charset="0"/>
              </a:rPr>
              <a:t>Fracture </a:t>
            </a:r>
            <a:r>
              <a:rPr lang="en-US" sz="1400" dirty="0" err="1" smtClean="0">
                <a:latin typeface="Arial" pitchFamily="34" charset="0"/>
              </a:rPr>
              <a:t>modelling</a:t>
            </a:r>
            <a:r>
              <a:rPr lang="en-US" sz="1400" dirty="0" smtClean="0">
                <a:latin typeface="Arial" pitchFamily="34" charset="0"/>
              </a:rPr>
              <a:t> with shear bands</a:t>
            </a:r>
          </a:p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dirty="0" smtClean="0">
                <a:latin typeface="Arial" pitchFamily="34" charset="0"/>
              </a:rPr>
              <a:t>Influence of mechanical anisotropy</a:t>
            </a:r>
          </a:p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dirty="0" smtClean="0">
                <a:latin typeface="Arial" pitchFamily="34" charset="0"/>
              </a:rPr>
              <a:t>Permeability evolution and water transfer</a:t>
            </a:r>
          </a:p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dirty="0" smtClean="0">
                <a:latin typeface="Arial" pitchFamily="34" charset="0"/>
              </a:rPr>
              <a:t>Conclusions and perspectives</a:t>
            </a:r>
            <a:endParaRPr lang="en-GB" sz="1400" dirty="0">
              <a:latin typeface="Arial" pitchFamily="34" charset="0"/>
            </a:endParaRPr>
          </a:p>
        </p:txBody>
      </p:sp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0" y="31924"/>
            <a:ext cx="91440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GB" sz="1600" b="1" dirty="0" smtClean="0">
                <a:solidFill>
                  <a:srgbClr val="2D2DB9"/>
                </a:solidFill>
                <a:latin typeface="Arial" pitchFamily="34" charset="0"/>
              </a:rPr>
              <a:t>Outline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25400">
            <a:solidFill>
              <a:srgbClr val="2D2DB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Tableau 5"/>
          <p:cNvGraphicFramePr>
            <a:graphicFrameLocks noGrp="1"/>
          </p:cNvGraphicFramePr>
          <p:nvPr/>
        </p:nvGraphicFramePr>
        <p:xfrm>
          <a:off x="0" y="6621463"/>
          <a:ext cx="9144001" cy="24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6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24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70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text</a:t>
                      </a:r>
                      <a:endParaRPr lang="fr-BE" sz="1000" dirty="0" smtClean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BE" sz="10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Fracture </a:t>
                      </a:r>
                      <a:r>
                        <a:rPr lang="fr-BE" sz="1000" b="1" dirty="0" err="1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modelling</a:t>
                      </a:r>
                      <a:endParaRPr lang="fr-BE" sz="1000" b="1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Anisotropy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b="0" dirty="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Water </a:t>
                      </a:r>
                      <a:r>
                        <a:rPr lang="fr-BE" sz="1000" b="0" dirty="0" err="1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transfer</a:t>
                      </a:r>
                      <a:endParaRPr lang="fr-BE" sz="1000" b="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BE" sz="1000" smtClean="0">
                          <a:solidFill>
                            <a:srgbClr val="5F5FD7"/>
                          </a:solidFill>
                          <a:latin typeface="Arial" pitchFamily="34" charset="0"/>
                          <a:cs typeface="Arial" pitchFamily="34" charset="0"/>
                        </a:rPr>
                        <a:t>Conclusion</a:t>
                      </a:r>
                      <a:endParaRPr lang="fr-BE" sz="1000" dirty="0">
                        <a:solidFill>
                          <a:srgbClr val="5F5FD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fld id="{3192C2B1-BC18-46A3-8695-BAAC1C127DAD}" type="slidenum">
                        <a:rPr lang="en-US" sz="1000" b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pPr marL="0" marR="0" indent="0" algn="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t>9</a:t>
                      </a:fld>
                      <a:endParaRPr lang="en-US" sz="1000" b="0" dirty="0" smtClean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2D2D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" name="Text Box 35"/>
          <p:cNvSpPr txBox="1">
            <a:spLocks noChangeArrowheads="1"/>
          </p:cNvSpPr>
          <p:nvPr/>
        </p:nvSpPr>
        <p:spPr bwMode="auto">
          <a:xfrm>
            <a:off x="559349" y="1771417"/>
            <a:ext cx="8250237" cy="301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</a:rPr>
              <a:t>Context</a:t>
            </a:r>
            <a:endParaRPr lang="en-US" sz="1400" dirty="0" smtClean="0">
              <a:latin typeface="Arial" pitchFamily="34" charset="0"/>
            </a:endParaRPr>
          </a:p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b="1" dirty="0" smtClean="0">
                <a:latin typeface="Arial" pitchFamily="34" charset="0"/>
              </a:rPr>
              <a:t>Fracture </a:t>
            </a:r>
            <a:r>
              <a:rPr lang="en-US" sz="1400" b="1" dirty="0" err="1" smtClean="0">
                <a:latin typeface="Arial" pitchFamily="34" charset="0"/>
              </a:rPr>
              <a:t>modelling</a:t>
            </a:r>
            <a:r>
              <a:rPr lang="en-US" sz="1400" b="1" dirty="0" smtClean="0">
                <a:latin typeface="Arial" pitchFamily="34" charset="0"/>
              </a:rPr>
              <a:t> with shear bands</a:t>
            </a:r>
          </a:p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</a:rPr>
              <a:t>Influence of mechanical anisotropy</a:t>
            </a:r>
          </a:p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</a:rPr>
              <a:t>Permeability evolution and water transfer</a:t>
            </a:r>
          </a:p>
          <a:p>
            <a:pPr marL="457200" indent="-457200">
              <a:spcBef>
                <a:spcPts val="1800"/>
              </a:spcBef>
              <a:spcAft>
                <a:spcPts val="1800"/>
              </a:spcAft>
              <a:buFontTx/>
              <a:buAutoNum type="arabicPeriod"/>
            </a:pP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</a:rPr>
              <a:t>Conclusions and perspectives</a:t>
            </a:r>
            <a:endParaRPr lang="en-GB" sz="1400" dirty="0">
              <a:solidFill>
                <a:schemeClr val="bg1">
                  <a:lumMod val="75000"/>
                </a:schemeClr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73</TotalTime>
  <Words>2990</Words>
  <Application>Microsoft Office PowerPoint</Application>
  <PresentationFormat>On-screen Show (4:3)</PresentationFormat>
  <Paragraphs>2408</Paragraphs>
  <Slides>66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5" baseType="lpstr">
      <vt:lpstr>Arabic Typesetting</vt:lpstr>
      <vt:lpstr>Arial</vt:lpstr>
      <vt:lpstr>Calibri</vt:lpstr>
      <vt:lpstr>Symbol</vt:lpstr>
      <vt:lpstr>Times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.pardoen</dc:creator>
  <cp:lastModifiedBy>benoit pardoen</cp:lastModifiedBy>
  <cp:revision>1084</cp:revision>
  <dcterms:created xsi:type="dcterms:W3CDTF">2015-10-22T15:11:55Z</dcterms:created>
  <dcterms:modified xsi:type="dcterms:W3CDTF">2016-09-07T16:49:05Z</dcterms:modified>
</cp:coreProperties>
</file>